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8C331E" w14:textId="77777777" w:rsidR="00077080" w:rsidRDefault="0008190D" w:rsidP="001F38EE">
      <w:pPr>
        <w:pStyle w:val="ListeParagraf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w:object w:dxaOrig="1440" w:dyaOrig="1440" w14:anchorId="77BCA6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left:0;text-align:left;margin-left:39pt;margin-top:6.75pt;width:165pt;height:135.4pt;z-index:251699200;mso-position-horizontal-relative:text;mso-position-vertical-relative:text">
            <v:imagedata r:id="rId7" o:title=""/>
          </v:shape>
          <o:OLEObject Type="Embed" ProgID="FXDraw.Graphic" ShapeID="_x0000_s1035" DrawAspect="Content" ObjectID="_1704886384" r:id="rId8"/>
        </w:object>
      </w:r>
    </w:p>
    <w:p w14:paraId="7791C8A8" w14:textId="77777777" w:rsidR="00077080" w:rsidRDefault="00077080" w:rsidP="00077080">
      <w:pPr>
        <w:rPr>
          <w:rFonts w:ascii="Arial" w:hAnsi="Arial" w:cs="Arial"/>
          <w:sz w:val="20"/>
          <w:szCs w:val="20"/>
        </w:rPr>
      </w:pPr>
    </w:p>
    <w:p w14:paraId="2ECBCF2A" w14:textId="77777777" w:rsidR="00077080" w:rsidRDefault="00077080" w:rsidP="00077080">
      <w:pPr>
        <w:rPr>
          <w:rFonts w:ascii="Arial" w:hAnsi="Arial" w:cs="Arial"/>
          <w:sz w:val="20"/>
          <w:szCs w:val="20"/>
        </w:rPr>
      </w:pPr>
    </w:p>
    <w:p w14:paraId="5BD75B18" w14:textId="77777777" w:rsidR="00077080" w:rsidRDefault="00077080" w:rsidP="00077080">
      <w:pPr>
        <w:rPr>
          <w:rFonts w:ascii="Arial" w:hAnsi="Arial" w:cs="Arial"/>
          <w:sz w:val="20"/>
          <w:szCs w:val="20"/>
        </w:rPr>
      </w:pPr>
    </w:p>
    <w:p w14:paraId="6FCE8394" w14:textId="77777777" w:rsidR="00077080" w:rsidRDefault="00077080" w:rsidP="00077080">
      <w:pPr>
        <w:rPr>
          <w:rFonts w:ascii="Arial" w:hAnsi="Arial" w:cs="Arial"/>
          <w:sz w:val="20"/>
          <w:szCs w:val="20"/>
        </w:rPr>
      </w:pPr>
    </w:p>
    <w:p w14:paraId="609AB921" w14:textId="77777777" w:rsidR="00077080" w:rsidRDefault="00077080" w:rsidP="00077080">
      <w:pPr>
        <w:rPr>
          <w:rFonts w:ascii="Arial" w:hAnsi="Arial" w:cs="Arial"/>
          <w:sz w:val="20"/>
          <w:szCs w:val="20"/>
        </w:rPr>
      </w:pPr>
    </w:p>
    <w:p w14:paraId="2ABD0447" w14:textId="77777777" w:rsidR="00127C5A" w:rsidRDefault="00127C5A" w:rsidP="00077080">
      <w:pPr>
        <w:ind w:left="426"/>
        <w:rPr>
          <w:rFonts w:ascii="Arial" w:hAnsi="Arial" w:cs="Arial"/>
          <w:sz w:val="20"/>
          <w:szCs w:val="20"/>
        </w:rPr>
      </w:pPr>
    </w:p>
    <w:p w14:paraId="3059D0BD" w14:textId="77777777" w:rsidR="00077080" w:rsidRDefault="00077080" w:rsidP="00077080">
      <w:pPr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Yukarıda kareli </w:t>
      </w:r>
      <w:r w:rsidR="00251E9C">
        <w:rPr>
          <w:rFonts w:ascii="Arial" w:hAnsi="Arial" w:cs="Arial"/>
          <w:sz w:val="20"/>
          <w:szCs w:val="20"/>
        </w:rPr>
        <w:t>kâğıt</w:t>
      </w:r>
      <w:r>
        <w:rPr>
          <w:rFonts w:ascii="Arial" w:hAnsi="Arial" w:cs="Arial"/>
          <w:sz w:val="20"/>
          <w:szCs w:val="20"/>
        </w:rPr>
        <w:t xml:space="preserve"> üzerinde verilen şekiller içinde aşağıdakilerden hangisi yoktur?</w:t>
      </w:r>
    </w:p>
    <w:p w14:paraId="00A9BE4D" w14:textId="77777777" w:rsidR="00077080" w:rsidRDefault="00077080" w:rsidP="00077080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Dikdörtgen</w:t>
      </w:r>
      <w:r>
        <w:rPr>
          <w:rFonts w:ascii="Arial" w:hAnsi="Arial" w:cs="Arial"/>
          <w:sz w:val="20"/>
          <w:szCs w:val="20"/>
        </w:rPr>
        <w:tab/>
        <w:t>B) Paralelkenar</w:t>
      </w:r>
    </w:p>
    <w:p w14:paraId="0AF64912" w14:textId="77777777" w:rsidR="00077080" w:rsidRDefault="00077080" w:rsidP="00077080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Kare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D) Yamuk</w:t>
      </w:r>
    </w:p>
    <w:p w14:paraId="255DFAC1" w14:textId="77777777" w:rsidR="00077080" w:rsidRDefault="0008190D" w:rsidP="00077080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w:object w:dxaOrig="1440" w:dyaOrig="1440" w14:anchorId="1B423EBD">
          <v:shape id="_x0000_s1028" type="#_x0000_t75" style="position:absolute;margin-left:15.75pt;margin-top:18.15pt;width:112.15pt;height:87.1pt;z-index:251659264">
            <v:imagedata r:id="rId9" o:title=""/>
          </v:shape>
          <o:OLEObject Type="Embed" ProgID="FXDraw.Graphic" ShapeID="_x0000_s1028" DrawAspect="Content" ObjectID="_1704886385" r:id="rId10"/>
        </w:object>
      </w:r>
    </w:p>
    <w:p w14:paraId="21697A78" w14:textId="77777777" w:rsidR="00077080" w:rsidRDefault="009B3381" w:rsidP="00077080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0F58CF">
        <w:rPr>
          <w:rFonts w:ascii="Calibri" w:hAnsi="Calibri" w:cs="Calibri"/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82816" behindDoc="1" locked="0" layoutInCell="1" allowOverlap="1" wp14:anchorId="576DA4B6" wp14:editId="2454C1F8">
                <wp:simplePos x="0" y="0"/>
                <wp:positionH relativeFrom="column">
                  <wp:posOffset>1590675</wp:posOffset>
                </wp:positionH>
                <wp:positionV relativeFrom="paragraph">
                  <wp:posOffset>121920</wp:posOffset>
                </wp:positionV>
                <wp:extent cx="1733550" cy="819150"/>
                <wp:effectExtent l="0" t="0" r="0" b="0"/>
                <wp:wrapNone/>
                <wp:docPr id="30" name="Metin Kutusu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819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2605A0" w14:textId="77777777" w:rsidR="009B3381" w:rsidRPr="009B3381" w:rsidRDefault="009B3381" w:rsidP="009B3381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9B3381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Y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anda</w:t>
                            </w:r>
                            <w:r w:rsidRPr="009B3381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verilen ABCD dörtgeninde verilmeyen açının ölçüsü kaç derecedi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6DA4B6" id="_x0000_t202" coordsize="21600,21600" o:spt="202" path="m,l,21600r21600,l21600,xe">
                <v:stroke joinstyle="miter"/>
                <v:path gradientshapeok="t" o:connecttype="rect"/>
              </v:shapetype>
              <v:shape id="Metin Kutusu 30" o:spid="_x0000_s1026" type="#_x0000_t202" style="position:absolute;left:0;text-align:left;margin-left:125.25pt;margin-top:9.6pt;width:136.5pt;height:64.5pt;z-index:-251633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" stroked="f">
                <v:textbox>
                  <w:txbxContent>
                    <w:p w14:paraId="4A2605A0" w14:textId="77777777" w:rsidR="009B3381" w:rsidRPr="009B3381" w:rsidRDefault="009B3381" w:rsidP="009B3381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9B3381">
                        <w:rPr>
                          <w:rFonts w:ascii="Arial" w:hAnsi="Arial" w:cs="Arial"/>
                          <w:sz w:val="20"/>
                          <w:szCs w:val="20"/>
                        </w:rPr>
                        <w:t>Y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anda</w:t>
                      </w:r>
                      <w:r w:rsidRPr="009B3381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verilen ABCD dörtgeninde verilmeyen açının ölçüsü kaç derecedir?</w:t>
                      </w:r>
                    </w:p>
                  </w:txbxContent>
                </v:textbox>
              </v:shape>
            </w:pict>
          </mc:Fallback>
        </mc:AlternateContent>
      </w:r>
    </w:p>
    <w:p w14:paraId="668C2033" w14:textId="77777777" w:rsidR="000A1A84" w:rsidRDefault="000A1A84" w:rsidP="000A1A84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8BC3B7A" w14:textId="77777777" w:rsidR="000A1A84" w:rsidRDefault="000A1A84" w:rsidP="000A1A84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8428B8A" w14:textId="77777777" w:rsidR="000A1A84" w:rsidRDefault="000A1A84" w:rsidP="000A1A84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BF00D45" w14:textId="77777777" w:rsidR="000A1A84" w:rsidRDefault="000A1A84" w:rsidP="000A1A84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339C545" w14:textId="77777777" w:rsidR="000A1A84" w:rsidRDefault="000A1A84" w:rsidP="000A1A84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90</w:t>
      </w:r>
      <w:r>
        <w:rPr>
          <w:rFonts w:ascii="Arial" w:hAnsi="Arial" w:cs="Arial"/>
          <w:sz w:val="20"/>
          <w:szCs w:val="20"/>
        </w:rPr>
        <w:tab/>
        <w:t>B) 95</w:t>
      </w:r>
      <w:r>
        <w:rPr>
          <w:rFonts w:ascii="Arial" w:hAnsi="Arial" w:cs="Arial"/>
          <w:sz w:val="20"/>
          <w:szCs w:val="20"/>
        </w:rPr>
        <w:tab/>
        <w:t>C) 100</w:t>
      </w:r>
      <w:r>
        <w:rPr>
          <w:rFonts w:ascii="Arial" w:hAnsi="Arial" w:cs="Arial"/>
          <w:sz w:val="20"/>
          <w:szCs w:val="20"/>
        </w:rPr>
        <w:tab/>
        <w:t>D) 105</w:t>
      </w:r>
    </w:p>
    <w:p w14:paraId="2A519A32" w14:textId="77777777" w:rsidR="000A1A84" w:rsidRDefault="000A1A84" w:rsidP="000A1A84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7953780" w14:textId="77777777" w:rsidR="000A1A84" w:rsidRDefault="0008190D" w:rsidP="000A1A84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w:object w:dxaOrig="1440" w:dyaOrig="1440" w14:anchorId="62A2177D">
          <v:shape id="_x0000_s1029" type="#_x0000_t75" style="position:absolute;margin-left:16.5pt;margin-top:16.65pt;width:223.9pt;height:124.05pt;z-index:251660288">
            <v:imagedata r:id="rId11" o:title=""/>
          </v:shape>
          <o:OLEObject Type="Embed" ProgID="FXDraw.Graphic" ShapeID="_x0000_s1029" DrawAspect="Content" ObjectID="_1704886386" r:id="rId12"/>
        </w:object>
      </w:r>
    </w:p>
    <w:p w14:paraId="527ED9FA" w14:textId="77777777" w:rsidR="000A1A84" w:rsidRDefault="00127C5A" w:rsidP="000A1A84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S</w:t>
      </w:r>
    </w:p>
    <w:p w14:paraId="677D39AA" w14:textId="77777777" w:rsidR="00127C5A" w:rsidRDefault="00127C5A" w:rsidP="00127C5A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A1A1389" w14:textId="77777777" w:rsidR="00127C5A" w:rsidRDefault="00127C5A" w:rsidP="00127C5A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656C545F" w14:textId="77777777" w:rsidR="00127C5A" w:rsidRDefault="00127C5A" w:rsidP="00127C5A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7EDA60B" w14:textId="77777777" w:rsidR="00127C5A" w:rsidRDefault="00127C5A" w:rsidP="00127C5A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307AC31" w14:textId="77777777" w:rsidR="00127C5A" w:rsidRDefault="00127C5A" w:rsidP="00127C5A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865B67C" w14:textId="77777777" w:rsidR="00251E9C" w:rsidRDefault="00127C5A" w:rsidP="00127C5A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Yukarıda kareli zeminde verilen AB doğru parçasının uçları hangi nokta ile birleştirilirse oluşan üçgen geniş açılı üçgen olur?</w:t>
      </w:r>
    </w:p>
    <w:p w14:paraId="11166EFE" w14:textId="77777777" w:rsidR="009B3381" w:rsidRDefault="00127C5A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C</w:t>
      </w:r>
      <w:r>
        <w:rPr>
          <w:rFonts w:ascii="Arial" w:hAnsi="Arial" w:cs="Arial"/>
          <w:sz w:val="20"/>
          <w:szCs w:val="20"/>
        </w:rPr>
        <w:tab/>
        <w:t>B) D</w:t>
      </w:r>
      <w:r>
        <w:rPr>
          <w:rFonts w:ascii="Arial" w:hAnsi="Arial" w:cs="Arial"/>
          <w:sz w:val="20"/>
          <w:szCs w:val="20"/>
        </w:rPr>
        <w:tab/>
        <w:t>C) E</w:t>
      </w:r>
      <w:r>
        <w:rPr>
          <w:rFonts w:ascii="Arial" w:hAnsi="Arial" w:cs="Arial"/>
          <w:sz w:val="20"/>
          <w:szCs w:val="20"/>
        </w:rPr>
        <w:tab/>
        <w:t>D) F</w:t>
      </w:r>
    </w:p>
    <w:p w14:paraId="24ACC5BD" w14:textId="77777777" w:rsidR="009B3381" w:rsidRDefault="009B3381" w:rsidP="00127C5A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32AB7BC" w14:textId="77777777" w:rsidR="00127C5A" w:rsidRDefault="00FD7908" w:rsidP="00127C5A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şağıdakilerden hangisinin gösterimi [AB]’</w:t>
      </w:r>
      <w:proofErr w:type="spellStart"/>
      <w:r>
        <w:rPr>
          <w:rFonts w:ascii="Arial" w:hAnsi="Arial" w:cs="Arial"/>
          <w:sz w:val="20"/>
          <w:szCs w:val="20"/>
        </w:rPr>
        <w:t>dir</w:t>
      </w:r>
      <w:proofErr w:type="spellEnd"/>
      <w:r>
        <w:rPr>
          <w:rFonts w:ascii="Arial" w:hAnsi="Arial" w:cs="Arial"/>
          <w:sz w:val="20"/>
          <w:szCs w:val="20"/>
        </w:rPr>
        <w:t>?</w:t>
      </w:r>
    </w:p>
    <w:p w14:paraId="68D75321" w14:textId="77777777" w:rsidR="00FD7908" w:rsidRPr="00127C5A" w:rsidRDefault="00FD7908" w:rsidP="00FD7908">
      <w:pPr>
        <w:pStyle w:val="ListeParagraf"/>
        <w:tabs>
          <w:tab w:val="left" w:pos="1560"/>
          <w:tab w:val="left" w:pos="2694"/>
          <w:tab w:val="left" w:pos="3828"/>
        </w:tabs>
        <w:ind w:left="425"/>
        <w:rPr>
          <w:rFonts w:ascii="Arial" w:hAnsi="Arial" w:cs="Arial"/>
          <w:sz w:val="20"/>
          <w:szCs w:val="20"/>
        </w:rPr>
      </w:pP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F6C12CA" wp14:editId="7019BD4D">
                <wp:simplePos x="0" y="0"/>
                <wp:positionH relativeFrom="column">
                  <wp:posOffset>1781175</wp:posOffset>
                </wp:positionH>
                <wp:positionV relativeFrom="paragraph">
                  <wp:posOffset>58420</wp:posOffset>
                </wp:positionV>
                <wp:extent cx="1120140" cy="213360"/>
                <wp:effectExtent l="0" t="0" r="0" b="0"/>
                <wp:wrapNone/>
                <wp:docPr id="8" name="Gr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0140" cy="213360"/>
                          <a:chOff x="0" y="0"/>
                          <a:chExt cx="1120140" cy="213360"/>
                        </a:xfrm>
                      </wpg:grpSpPr>
                      <wpg:grpSp>
                        <wpg:cNvPr id="9" name="Grup 9"/>
                        <wpg:cNvGrpSpPr/>
                        <wpg:grpSpPr>
                          <a:xfrm>
                            <a:off x="0" y="0"/>
                            <a:ext cx="1120140" cy="213360"/>
                            <a:chOff x="0" y="0"/>
                            <a:chExt cx="1120140" cy="240714"/>
                          </a:xfrm>
                          <a:noFill/>
                        </wpg:grpSpPr>
                        <wps:wsp>
                          <wps:cNvPr id="10" name="Metin Kutusu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7829"/>
                              <a:ext cx="291465" cy="222885"/>
                            </a:xfrm>
                            <a:prstGeom prst="rect">
                              <a:avLst/>
                            </a:prstGeom>
                            <a:grp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58AFCE" w14:textId="77777777" w:rsidR="00FD7908" w:rsidRPr="004E5FB5" w:rsidRDefault="00FD7908" w:rsidP="00FD7908">
                                <w:pPr>
                                  <w:rPr>
                                    <w:rFonts w:ascii="Arial" w:hAnsi="Arial" w:cs="Arial"/>
                                    <w:sz w:val="18"/>
                                    <w:szCs w:val="18"/>
                                  </w:rPr>
                                </w:pPr>
                                <w:r w:rsidRPr="004E5FB5">
                                  <w:rPr>
                                    <w:rFonts w:ascii="Arial" w:hAnsi="Arial" w:cs="Arial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Metin Kutusu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675" y="0"/>
                              <a:ext cx="291465" cy="222885"/>
                            </a:xfrm>
                            <a:prstGeom prst="rect">
                              <a:avLst/>
                            </a:prstGeom>
                            <a:grp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2B4E39" w14:textId="77777777" w:rsidR="00FD7908" w:rsidRPr="004E5FB5" w:rsidRDefault="00FD7908" w:rsidP="00FD7908">
                                <w:pPr>
                                  <w:rPr>
                                    <w:rFonts w:ascii="Arial" w:hAnsi="Arial" w:cs="Arial"/>
                                    <w:sz w:val="18"/>
                                    <w:szCs w:val="18"/>
                                  </w:rPr>
                                </w:pPr>
                                <w:r w:rsidRPr="004E5FB5">
                                  <w:rPr>
                                    <w:rFonts w:ascii="Arial" w:hAnsi="Arial" w:cs="Arial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" name="Grup 12"/>
                        <wpg:cNvGrpSpPr/>
                        <wpg:grpSpPr>
                          <a:xfrm>
                            <a:off x="123825" y="9525"/>
                            <a:ext cx="833755" cy="14605"/>
                            <a:chOff x="0" y="0"/>
                            <a:chExt cx="833755" cy="14605"/>
                          </a:xfrm>
                        </wpg:grpSpPr>
                        <wpg:grpSp>
                          <wpg:cNvPr id="13" name="Grup 13"/>
                          <wpg:cNvGrpSpPr/>
                          <wpg:grpSpPr>
                            <a:xfrm>
                              <a:off x="0" y="0"/>
                              <a:ext cx="833755" cy="14605"/>
                              <a:chOff x="0" y="0"/>
                              <a:chExt cx="833755" cy="14605"/>
                            </a:xfrm>
                          </wpg:grpSpPr>
                          <wps:wsp>
                            <wps:cNvPr id="14" name="Oval 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9150" y="0"/>
                                <a:ext cx="14605" cy="146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D0D0D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Oval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605" cy="146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D0D0D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" name="Düz Ok Bağlayıcısı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25" y="9525"/>
                              <a:ext cx="8102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6C12CA" id="Grup 8" o:spid="_x0000_s1027" style="position:absolute;left:0;text-align:left;margin-left:140.25pt;margin-top:4.6pt;width:88.2pt;height:16.8pt;z-index:251664384;mso-height-relative:margin" coordsize="11201,2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">
                <v:group id="Grup 9" o:spid="_x0000_s1028" style="position:absolute;width:11201;height:2133" coordsize="11201,2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Metin Kutusu 10" o:spid="_x0000_s1029" type="#_x0000_t202" style="position:absolute;top:178;width:2914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<v:textbox>
                      <w:txbxContent>
                        <w:p w14:paraId="1158AFCE" w14:textId="77777777" w:rsidR="00FD7908" w:rsidRPr="004E5FB5" w:rsidRDefault="00FD7908" w:rsidP="00FD7908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4E5FB5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Metin Kutusu 11" o:spid="_x0000_s1030" type="#_x0000_t202" style="position:absolute;left:8286;width:2915;height:2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14:paraId="192B4E39" w14:textId="77777777" w:rsidR="00FD7908" w:rsidRPr="004E5FB5" w:rsidRDefault="00FD7908" w:rsidP="00FD7908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4E5FB5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up 12" o:spid="_x0000_s1031" style="position:absolute;left:1238;top:95;width:8337;height:146" coordsize="8337,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group id="Grup 13" o:spid="_x0000_s1032" style="position:absolute;width:8337;height:146" coordsize="8337,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oval id="Oval 14" o:spid="_x0000_s1033" style="position:absolute;left:8191;width:14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" fillcolor="#0d0d0d">
                      <v:stroke endarrowwidth="narrow" endarrowlength="short"/>
                    </v:oval>
                    <v:oval id="Oval 15" o:spid="_x0000_s1034" style="position:absolute;width:14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" fillcolor="#0d0d0d">
                      <v:stroke endarrowwidth="narrow" endarrowlength="short"/>
                    </v:oval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Düz Ok Bağlayıcısı 16" o:spid="_x0000_s1035" type="#_x0000_t32" style="position:absolute;left:95;top:95;width:81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">
                    <v:stroke endarrowwidth="narrow" endarrowlength="short"/>
                  </v:shape>
                </v:group>
              </v:group>
            </w:pict>
          </mc:Fallback>
        </mc:AlternateContent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6801ECC" wp14:editId="1C2A3A46">
                <wp:simplePos x="0" y="0"/>
                <wp:positionH relativeFrom="column">
                  <wp:posOffset>447675</wp:posOffset>
                </wp:positionH>
                <wp:positionV relativeFrom="paragraph">
                  <wp:posOffset>48895</wp:posOffset>
                </wp:positionV>
                <wp:extent cx="901065" cy="334645"/>
                <wp:effectExtent l="38100" t="57150" r="0" b="8255"/>
                <wp:wrapNone/>
                <wp:docPr id="2" name="Gr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1065" cy="334645"/>
                          <a:chOff x="0" y="28575"/>
                          <a:chExt cx="901065" cy="334645"/>
                        </a:xfrm>
                      </wpg:grpSpPr>
                      <wps:wsp>
                        <wps:cNvPr id="3" name="Oval 3"/>
                        <wps:cNvSpPr>
                          <a:spLocks noChangeArrowheads="1"/>
                        </wps:cNvSpPr>
                        <wps:spPr bwMode="auto">
                          <a:xfrm>
                            <a:off x="133350" y="38100"/>
                            <a:ext cx="14605" cy="14605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723900" y="38100"/>
                            <a:ext cx="14605" cy="14605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Metin Kutusu 5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" y="28575"/>
                            <a:ext cx="291465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B25F75" w14:textId="77777777" w:rsidR="00FD7908" w:rsidRPr="00FD7908" w:rsidRDefault="00FD7908" w:rsidP="00FD7908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FD7908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Metin Kutusu 6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0" y="28575"/>
                            <a:ext cx="291465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A0FA8C" w14:textId="77777777" w:rsidR="00FD7908" w:rsidRPr="00FD7908" w:rsidRDefault="00FD7908" w:rsidP="00FD7908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FD7908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Düz Ok Bağlayıcısı 7"/>
                        <wps:cNvCnPr>
                          <a:cxnSpLocks noChangeShapeType="1"/>
                        </wps:cNvCnPr>
                        <wps:spPr bwMode="auto">
                          <a:xfrm>
                            <a:off x="0" y="47625"/>
                            <a:ext cx="86423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801ECC" id="Grup 2" o:spid="_x0000_s1036" style="position:absolute;left:0;text-align:left;margin-left:35.25pt;margin-top:3.85pt;width:70.95pt;height:26.35pt;z-index:251662336;mso-height-relative:margin" coordorigin=",285" coordsize="9010,33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">
                <v:oval id="Oval 3" o:spid="_x0000_s1037" style="position:absolute;left:1333;top:381;width:14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" fillcolor="#0d0d0d">
                  <v:stroke endarrowwidth="narrow" endarrowlength="short"/>
                </v:oval>
                <v:oval id="Oval 4" o:spid="_x0000_s1038" style="position:absolute;left:7239;top:381;width:14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" fillcolor="#0d0d0d">
                  <v:stroke endarrowwidth="narrow" endarrowlength="short"/>
                </v:oval>
                <v:shape id="Metin Kutusu 5" o:spid="_x0000_s1039" type="#_x0000_t202" style="position:absolute;left:190;top:285;width:2915;height:3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" filled="f" stroked="f">
                  <v:textbox style="mso-fit-shape-to-text:t">
                    <w:txbxContent>
                      <w:p w14:paraId="06B25F75" w14:textId="77777777" w:rsidR="00FD7908" w:rsidRPr="00FD7908" w:rsidRDefault="00FD7908" w:rsidP="00FD7908">
                        <w:pPr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FD7908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Metin Kutusu 6" o:spid="_x0000_s1040" type="#_x0000_t202" style="position:absolute;left:6096;top:285;width:2914;height:3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" filled="f" stroked="f">
                  <v:textbox style="mso-fit-shape-to-text:t">
                    <w:txbxContent>
                      <w:p w14:paraId="44A0FA8C" w14:textId="77777777" w:rsidR="00FD7908" w:rsidRPr="00FD7908" w:rsidRDefault="00FD7908" w:rsidP="00FD7908">
                        <w:pPr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FD7908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Düz Ok Bağlayıcısı 7" o:spid="_x0000_s1041" type="#_x0000_t32" style="position:absolute;top:476;width:86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">
                  <v:stroke startarrow="open" startarrowwidth="narrow" startarrowlength="short" endarrow="open" endarrowwidth="narrow" endarrowlength="short"/>
                </v:shape>
              </v:group>
            </w:pict>
          </mc:Fallback>
        </mc:AlternateContent>
      </w:r>
      <w:r>
        <w:rPr>
          <w:rFonts w:ascii="Arial" w:hAnsi="Arial" w:cs="Arial"/>
          <w:sz w:val="20"/>
          <w:szCs w:val="20"/>
        </w:rPr>
        <w:t xml:space="preserve">A) 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B) </w:t>
      </w:r>
    </w:p>
    <w:p w14:paraId="279CFCCB" w14:textId="77777777" w:rsidR="00251E9C" w:rsidRDefault="00FD7908" w:rsidP="00FD7908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 w:rsidRPr="00FD7908">
        <w:rPr>
          <w:rFonts w:ascii="Arial" w:hAnsi="Arial" w:cs="Arial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B0A51D2" wp14:editId="75F19637">
                <wp:simplePos x="0" y="0"/>
                <wp:positionH relativeFrom="column">
                  <wp:posOffset>1895475</wp:posOffset>
                </wp:positionH>
                <wp:positionV relativeFrom="paragraph">
                  <wp:posOffset>83185</wp:posOffset>
                </wp:positionV>
                <wp:extent cx="291465" cy="197485"/>
                <wp:effectExtent l="0" t="0" r="0" b="0"/>
                <wp:wrapNone/>
                <wp:docPr id="27" name="Metin Kutusu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197485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3C4595" w14:textId="77777777" w:rsidR="00FD7908" w:rsidRPr="004E5FB5" w:rsidRDefault="00FD7908" w:rsidP="00FD7908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4E5FB5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0A51D2" id="Metin Kutusu 27" o:spid="_x0000_s1042" type="#_x0000_t202" style="position:absolute;left:0;text-align:left;margin-left:149.25pt;margin-top:6.55pt;width:22.95pt;height:15.5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" filled="f" stroked="f">
                <v:textbox>
                  <w:txbxContent>
                    <w:p w14:paraId="3B3C4595" w14:textId="77777777" w:rsidR="00FD7908" w:rsidRPr="004E5FB5" w:rsidRDefault="00FD7908" w:rsidP="00FD7908">
                      <w:pPr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4E5FB5">
                        <w:rPr>
                          <w:rFonts w:ascii="Arial" w:hAnsi="Arial" w:cs="Arial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FD7908">
        <w:rPr>
          <w:rFonts w:ascii="Arial" w:hAnsi="Arial" w:cs="Arial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01CAD45" wp14:editId="7730227B">
                <wp:simplePos x="0" y="0"/>
                <wp:positionH relativeFrom="column">
                  <wp:posOffset>2628900</wp:posOffset>
                </wp:positionH>
                <wp:positionV relativeFrom="paragraph">
                  <wp:posOffset>77470</wp:posOffset>
                </wp:positionV>
                <wp:extent cx="291465" cy="197485"/>
                <wp:effectExtent l="0" t="0" r="0" b="0"/>
                <wp:wrapNone/>
                <wp:docPr id="28" name="Metin Kutusu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197485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07977E" w14:textId="77777777" w:rsidR="00FD7908" w:rsidRPr="004E5FB5" w:rsidRDefault="00FD7908" w:rsidP="00FD7908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4E5FB5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1CAD45" id="Metin Kutusu 28" o:spid="_x0000_s1043" type="#_x0000_t202" style="position:absolute;left:0;text-align:left;margin-left:207pt;margin-top:6.1pt;width:22.95pt;height:15.5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" filled="f" stroked="f">
                <v:textbox>
                  <w:txbxContent>
                    <w:p w14:paraId="2A07977E" w14:textId="77777777" w:rsidR="00FD7908" w:rsidRPr="004E5FB5" w:rsidRDefault="00FD7908" w:rsidP="00FD7908">
                      <w:pPr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4E5FB5">
                        <w:rPr>
                          <w:rFonts w:ascii="Arial" w:hAnsi="Arial" w:cs="Arial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CA7B08A" wp14:editId="182C4852">
                <wp:simplePos x="0" y="0"/>
                <wp:positionH relativeFrom="column">
                  <wp:posOffset>1885950</wp:posOffset>
                </wp:positionH>
                <wp:positionV relativeFrom="paragraph">
                  <wp:posOffset>85090</wp:posOffset>
                </wp:positionV>
                <wp:extent cx="864235" cy="14605"/>
                <wp:effectExtent l="38100" t="57150" r="0" b="99695"/>
                <wp:wrapNone/>
                <wp:docPr id="23" name="Gr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4235" cy="14605"/>
                          <a:chOff x="0" y="0"/>
                          <a:chExt cx="864235" cy="14605"/>
                        </a:xfrm>
                      </wpg:grpSpPr>
                      <wps:wsp>
                        <wps:cNvPr id="24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847725" y="0"/>
                            <a:ext cx="14605" cy="14605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Düz Ok Bağlayıcısı 25"/>
                        <wps:cNvCnPr>
                          <a:cxnSpLocks noChangeShapeType="1"/>
                        </wps:cNvCnPr>
                        <wps:spPr bwMode="auto">
                          <a:xfrm>
                            <a:off x="0" y="9525"/>
                            <a:ext cx="86423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Oval 26"/>
                        <wps:cNvSpPr>
                          <a:spLocks noChangeArrowheads="1"/>
                        </wps:cNvSpPr>
                        <wps:spPr bwMode="auto">
                          <a:xfrm>
                            <a:off x="133350" y="0"/>
                            <a:ext cx="14605" cy="14605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376DA2" id="Grup 23" o:spid="_x0000_s1026" style="position:absolute;margin-left:148.5pt;margin-top:6.7pt;width:68.05pt;height:1.15pt;z-index:251671552" coordsize="8642,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">
                <v:oval id="Oval 24" o:spid="_x0000_s1027" style="position:absolute;left:8477;width:14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" fillcolor="#0d0d0d">
                  <v:stroke endarrowwidth="narrow" endarrowlength="short"/>
                </v:oval>
                <v:shape id="Düz Ok Bağlayıcısı 25" o:spid="_x0000_s1028" type="#_x0000_t32" style="position:absolute;top:95;width:864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">
                  <v:stroke startarrow="open" startarrowwidth="narrow" startarrowlength="short" endarrowwidth="narrow" endarrowlength="short"/>
                </v:shape>
                <v:oval id="Oval 26" o:spid="_x0000_s1029" style="position:absolute;left:1333;width:14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" fillcolor="#0d0d0d">
                  <v:stroke endarrowwidth="narrow" endarrowlength="short"/>
                </v:oval>
              </v:group>
            </w:pict>
          </mc:Fallback>
        </mc:AlternateContent>
      </w:r>
      <w:r w:rsidRPr="00FD7908">
        <w:rPr>
          <w:rFonts w:ascii="Arial" w:hAnsi="Arial" w:cs="Arial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5DF2F61" wp14:editId="0E2981EB">
                <wp:simplePos x="0" y="0"/>
                <wp:positionH relativeFrom="column">
                  <wp:posOffset>1057275</wp:posOffset>
                </wp:positionH>
                <wp:positionV relativeFrom="paragraph">
                  <wp:posOffset>88900</wp:posOffset>
                </wp:positionV>
                <wp:extent cx="291465" cy="334645"/>
                <wp:effectExtent l="0" t="0" r="0" b="8255"/>
                <wp:wrapNone/>
                <wp:docPr id="22" name="Metin Kutusu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334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119460" w14:textId="77777777" w:rsidR="00FD7908" w:rsidRPr="00FD7908" w:rsidRDefault="00FD7908" w:rsidP="00FD7908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FD7908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DF2F61" id="Metin Kutusu 22" o:spid="_x0000_s1044" type="#_x0000_t202" style="position:absolute;left:0;text-align:left;margin-left:83.25pt;margin-top:7pt;width:22.95pt;height:26.3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" filled="f" stroked="f">
                <v:textbox style="mso-fit-shape-to-text:t">
                  <w:txbxContent>
                    <w:p w14:paraId="6F119460" w14:textId="77777777" w:rsidR="00FD7908" w:rsidRPr="00FD7908" w:rsidRDefault="00FD7908" w:rsidP="00FD7908">
                      <w:pPr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FD7908">
                        <w:rPr>
                          <w:rFonts w:ascii="Arial" w:hAnsi="Arial" w:cs="Arial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FD7908">
        <w:rPr>
          <w:rFonts w:ascii="Arial" w:hAnsi="Arial" w:cs="Arial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69DA94" wp14:editId="1CF3412D">
                <wp:simplePos x="0" y="0"/>
                <wp:positionH relativeFrom="column">
                  <wp:posOffset>361950</wp:posOffset>
                </wp:positionH>
                <wp:positionV relativeFrom="paragraph">
                  <wp:posOffset>88900</wp:posOffset>
                </wp:positionV>
                <wp:extent cx="291465" cy="334645"/>
                <wp:effectExtent l="0" t="0" r="0" b="0"/>
                <wp:wrapNone/>
                <wp:docPr id="21" name="Metin Kutusu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334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1686C8" w14:textId="77777777" w:rsidR="00FD7908" w:rsidRPr="00FD7908" w:rsidRDefault="00FD7908" w:rsidP="00FD7908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r w:rsidRPr="00FD7908"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69DA94" id="Metin Kutusu 21" o:spid="_x0000_s1045" type="#_x0000_t202" style="position:absolute;left:0;text-align:left;margin-left:28.5pt;margin-top:7pt;width:22.95pt;height:26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" filled="f" stroked="f">
                <v:textbox style="mso-fit-shape-to-text:t">
                  <w:txbxContent>
                    <w:p w14:paraId="201686C8" w14:textId="77777777" w:rsidR="00FD7908" w:rsidRPr="00FD7908" w:rsidRDefault="00FD7908" w:rsidP="00FD7908">
                      <w:pPr>
                        <w:rPr>
                          <w:rFonts w:ascii="Arial" w:hAnsi="Arial" w:cs="Arial"/>
                          <w:sz w:val="18"/>
                          <w:szCs w:val="18"/>
                        </w:rPr>
                      </w:pPr>
                      <w:r w:rsidRPr="00FD7908">
                        <w:rPr>
                          <w:rFonts w:ascii="Arial" w:hAnsi="Arial" w:cs="Arial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B1813EB" wp14:editId="25C0FD88">
                <wp:simplePos x="0" y="0"/>
                <wp:positionH relativeFrom="column">
                  <wp:posOffset>474980</wp:posOffset>
                </wp:positionH>
                <wp:positionV relativeFrom="paragraph">
                  <wp:posOffset>78105</wp:posOffset>
                </wp:positionV>
                <wp:extent cx="873760" cy="14605"/>
                <wp:effectExtent l="0" t="57150" r="59690" b="99695"/>
                <wp:wrapNone/>
                <wp:docPr id="17" name="Gr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3760" cy="14605"/>
                          <a:chOff x="0" y="0"/>
                          <a:chExt cx="873760" cy="14605"/>
                        </a:xfrm>
                      </wpg:grpSpPr>
                      <wps:wsp>
                        <wps:cNvPr id="18" name="Düz Ok Bağlayıcısı 18"/>
                        <wps:cNvCnPr>
                          <a:cxnSpLocks noChangeShapeType="1"/>
                        </wps:cNvCnPr>
                        <wps:spPr bwMode="auto">
                          <a:xfrm>
                            <a:off x="9525" y="9525"/>
                            <a:ext cx="86423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4605" cy="14605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704850" y="0"/>
                            <a:ext cx="14605" cy="14605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448B79" id="Grup 17" o:spid="_x0000_s1026" style="position:absolute;margin-left:37.4pt;margin-top:6.15pt;width:68.8pt;height:1.15pt;z-index:251666432" coordsize="8737,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">
                <v:shape id="Düz Ok Bağlayıcısı 18" o:spid="_x0000_s1027" type="#_x0000_t32" style="position:absolute;left:95;top:95;width:8642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">
                  <v:stroke startarrowwidth="narrow" startarrowlength="short" endarrow="open" endarrowwidth="narrow" endarrowlength="short"/>
                </v:shape>
                <v:oval id="Oval 19" o:spid="_x0000_s1028" style="position:absolute;width:14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" fillcolor="#0d0d0d">
                  <v:stroke endarrowwidth="narrow" endarrowlength="short"/>
                </v:oval>
                <v:oval id="Oval 20" o:spid="_x0000_s1029" style="position:absolute;left:7048;width:14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" fillcolor="#0d0d0d">
                  <v:stroke endarrowwidth="narrow" endarrowlength="short"/>
                </v:oval>
              </v:group>
            </w:pict>
          </mc:Fallback>
        </mc:AlternateContent>
      </w:r>
      <w:r>
        <w:rPr>
          <w:rFonts w:ascii="Arial" w:hAnsi="Arial" w:cs="Arial"/>
          <w:sz w:val="20"/>
          <w:szCs w:val="20"/>
        </w:rPr>
        <w:t xml:space="preserve">C)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D) </w:t>
      </w:r>
    </w:p>
    <w:p w14:paraId="4C9ACF7D" w14:textId="77777777" w:rsidR="00251E9C" w:rsidRDefault="00251E9C" w:rsidP="00251E9C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6A16BCC8" w14:textId="77777777" w:rsidR="00FD7908" w:rsidRPr="00FD7908" w:rsidRDefault="009B3381" w:rsidP="00FD7908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0F58CF">
        <w:rPr>
          <w:rFonts w:ascii="Calibri" w:hAnsi="Calibri" w:cs="Calibri"/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77696" behindDoc="1" locked="0" layoutInCell="1" allowOverlap="1" wp14:anchorId="77CB181B" wp14:editId="4568AB82">
                <wp:simplePos x="0" y="0"/>
                <wp:positionH relativeFrom="column">
                  <wp:posOffset>1681480</wp:posOffset>
                </wp:positionH>
                <wp:positionV relativeFrom="paragraph">
                  <wp:posOffset>76201</wp:posOffset>
                </wp:positionV>
                <wp:extent cx="1733550" cy="819150"/>
                <wp:effectExtent l="0" t="0" r="0" b="0"/>
                <wp:wrapNone/>
                <wp:docPr id="134" name="Metin Kutusu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819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EE3992" w14:textId="77777777" w:rsidR="009B3381" w:rsidRPr="009B3381" w:rsidRDefault="009B3381" w:rsidP="009B3381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Yanda verilen noktalı kâğıtta B noktasının A</w:t>
                            </w:r>
                            <w:r w:rsidRPr="009B3381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noktasına göre konumu aşağıdakilerden hangisidi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CB181B" id="Metin Kutusu 134" o:spid="_x0000_s1046" type="#_x0000_t202" style="position:absolute;left:0;text-align:left;margin-left:132.4pt;margin-top:6pt;width:136.5pt;height:64.5pt;z-index:-2516387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" stroked="f">
                <v:textbox>
                  <w:txbxContent>
                    <w:p w14:paraId="1BEE3992" w14:textId="77777777" w:rsidR="009B3381" w:rsidRPr="009B3381" w:rsidRDefault="009B3381" w:rsidP="009B3381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Yanda verilen noktalı kâğıtta B noktasının A</w:t>
                      </w:r>
                      <w:r w:rsidRPr="009B3381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noktasına göre konumu aşağıdakilerden hangisidir?</w:t>
                      </w:r>
                    </w:p>
                  </w:txbxContent>
                </v:textbox>
              </v:shape>
            </w:pict>
          </mc:Fallback>
        </mc:AlternateContent>
      </w:r>
      <w:r w:rsidR="0008190D">
        <w:rPr>
          <w:rFonts w:ascii="Arial" w:hAnsi="Arial" w:cs="Arial"/>
          <w:noProof/>
          <w:sz w:val="20"/>
          <w:szCs w:val="20"/>
          <w:lang w:eastAsia="tr-TR"/>
        </w:rPr>
        <w:object w:dxaOrig="1440" w:dyaOrig="1440" w14:anchorId="5B88830D">
          <v:shape id="_x0000_s1030" type="#_x0000_t75" style="position:absolute;left:0;text-align:left;margin-left:15.75pt;margin-top:3pt;width:113.55pt;height:79.25pt;z-index:251675648;mso-position-horizontal-relative:text;mso-position-vertical-relative:text">
            <v:imagedata r:id="rId13" o:title=""/>
          </v:shape>
          <o:OLEObject Type="Embed" ProgID="FXDraw.Graphic" ShapeID="_x0000_s1030" DrawAspect="Content" ObjectID="_1704886387" r:id="rId14"/>
        </w:object>
      </w:r>
    </w:p>
    <w:p w14:paraId="055544B6" w14:textId="77777777" w:rsidR="00251E9C" w:rsidRDefault="00251E9C" w:rsidP="00251E9C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3339BDDA" w14:textId="77777777" w:rsidR="009B3381" w:rsidRDefault="009B3381" w:rsidP="00251E9C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93535D4" w14:textId="77777777" w:rsidR="009B3381" w:rsidRDefault="009B3381" w:rsidP="00251E9C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95ED37F" w14:textId="77777777" w:rsidR="009B3381" w:rsidRDefault="009B3381" w:rsidP="00251E9C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65E45B91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7 </w:t>
      </w:r>
      <w:proofErr w:type="spellStart"/>
      <w:r>
        <w:rPr>
          <w:rFonts w:ascii="Arial" w:hAnsi="Arial" w:cs="Arial"/>
          <w:sz w:val="20"/>
          <w:szCs w:val="20"/>
        </w:rPr>
        <w:t>br</w:t>
      </w:r>
      <w:proofErr w:type="spellEnd"/>
      <w:r>
        <w:rPr>
          <w:rFonts w:ascii="Arial" w:hAnsi="Arial" w:cs="Arial"/>
          <w:sz w:val="20"/>
          <w:szCs w:val="20"/>
        </w:rPr>
        <w:t xml:space="preserve"> solunun 4 </w:t>
      </w:r>
      <w:proofErr w:type="spellStart"/>
      <w:r>
        <w:rPr>
          <w:rFonts w:ascii="Arial" w:hAnsi="Arial" w:cs="Arial"/>
          <w:sz w:val="20"/>
          <w:szCs w:val="20"/>
        </w:rPr>
        <w:t>br</w:t>
      </w:r>
      <w:proofErr w:type="spellEnd"/>
      <w:r>
        <w:rPr>
          <w:rFonts w:ascii="Arial" w:hAnsi="Arial" w:cs="Arial"/>
          <w:sz w:val="20"/>
          <w:szCs w:val="20"/>
        </w:rPr>
        <w:t xml:space="preserve"> aşağısında</w:t>
      </w:r>
    </w:p>
    <w:p w14:paraId="0499BEDE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) 7 </w:t>
      </w:r>
      <w:proofErr w:type="spellStart"/>
      <w:r>
        <w:rPr>
          <w:rFonts w:ascii="Arial" w:hAnsi="Arial" w:cs="Arial"/>
          <w:sz w:val="20"/>
          <w:szCs w:val="20"/>
        </w:rPr>
        <w:t>br</w:t>
      </w:r>
      <w:proofErr w:type="spellEnd"/>
      <w:r>
        <w:rPr>
          <w:rFonts w:ascii="Arial" w:hAnsi="Arial" w:cs="Arial"/>
          <w:sz w:val="20"/>
          <w:szCs w:val="20"/>
        </w:rPr>
        <w:t xml:space="preserve"> solunun 4 </w:t>
      </w:r>
      <w:proofErr w:type="spellStart"/>
      <w:r>
        <w:rPr>
          <w:rFonts w:ascii="Arial" w:hAnsi="Arial" w:cs="Arial"/>
          <w:sz w:val="20"/>
          <w:szCs w:val="20"/>
        </w:rPr>
        <w:t>br</w:t>
      </w:r>
      <w:proofErr w:type="spellEnd"/>
      <w:r>
        <w:rPr>
          <w:rFonts w:ascii="Arial" w:hAnsi="Arial" w:cs="Arial"/>
          <w:sz w:val="20"/>
          <w:szCs w:val="20"/>
        </w:rPr>
        <w:t xml:space="preserve"> yukarısında</w:t>
      </w:r>
    </w:p>
    <w:p w14:paraId="193C016C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) 7 </w:t>
      </w:r>
      <w:proofErr w:type="spellStart"/>
      <w:r>
        <w:rPr>
          <w:rFonts w:ascii="Arial" w:hAnsi="Arial" w:cs="Arial"/>
          <w:sz w:val="20"/>
          <w:szCs w:val="20"/>
        </w:rPr>
        <w:t>br</w:t>
      </w:r>
      <w:proofErr w:type="spellEnd"/>
      <w:r>
        <w:rPr>
          <w:rFonts w:ascii="Arial" w:hAnsi="Arial" w:cs="Arial"/>
          <w:sz w:val="20"/>
          <w:szCs w:val="20"/>
        </w:rPr>
        <w:t xml:space="preserve"> sağının 4 </w:t>
      </w:r>
      <w:proofErr w:type="spellStart"/>
      <w:r>
        <w:rPr>
          <w:rFonts w:ascii="Arial" w:hAnsi="Arial" w:cs="Arial"/>
          <w:sz w:val="20"/>
          <w:szCs w:val="20"/>
        </w:rPr>
        <w:t>br</w:t>
      </w:r>
      <w:proofErr w:type="spellEnd"/>
      <w:r>
        <w:rPr>
          <w:rFonts w:ascii="Arial" w:hAnsi="Arial" w:cs="Arial"/>
          <w:sz w:val="20"/>
          <w:szCs w:val="20"/>
        </w:rPr>
        <w:t xml:space="preserve"> yukarısında</w:t>
      </w:r>
    </w:p>
    <w:p w14:paraId="2E0F5D9C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) 7 </w:t>
      </w:r>
      <w:proofErr w:type="spellStart"/>
      <w:r>
        <w:rPr>
          <w:rFonts w:ascii="Arial" w:hAnsi="Arial" w:cs="Arial"/>
          <w:sz w:val="20"/>
          <w:szCs w:val="20"/>
        </w:rPr>
        <w:t>br</w:t>
      </w:r>
      <w:proofErr w:type="spellEnd"/>
      <w:r>
        <w:rPr>
          <w:rFonts w:ascii="Arial" w:hAnsi="Arial" w:cs="Arial"/>
          <w:sz w:val="20"/>
          <w:szCs w:val="20"/>
        </w:rPr>
        <w:t xml:space="preserve"> sağının 4 </w:t>
      </w:r>
      <w:proofErr w:type="spellStart"/>
      <w:r>
        <w:rPr>
          <w:rFonts w:ascii="Arial" w:hAnsi="Arial" w:cs="Arial"/>
          <w:sz w:val="20"/>
          <w:szCs w:val="20"/>
        </w:rPr>
        <w:t>br</w:t>
      </w:r>
      <w:proofErr w:type="spellEnd"/>
      <w:r>
        <w:rPr>
          <w:rFonts w:ascii="Arial" w:hAnsi="Arial" w:cs="Arial"/>
          <w:sz w:val="20"/>
          <w:szCs w:val="20"/>
        </w:rPr>
        <w:t xml:space="preserve"> aşağısında</w:t>
      </w:r>
    </w:p>
    <w:p w14:paraId="1E86E731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0F58CF">
        <w:rPr>
          <w:rFonts w:ascii="Calibri" w:hAnsi="Calibri" w:cs="Calibri"/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1F1867FC" wp14:editId="0659F55C">
                <wp:simplePos x="0" y="0"/>
                <wp:positionH relativeFrom="column">
                  <wp:posOffset>1691005</wp:posOffset>
                </wp:positionH>
                <wp:positionV relativeFrom="paragraph">
                  <wp:posOffset>254635</wp:posOffset>
                </wp:positionV>
                <wp:extent cx="1733550" cy="819150"/>
                <wp:effectExtent l="0" t="0" r="0" b="0"/>
                <wp:wrapNone/>
                <wp:docPr id="29" name="Metin Kutusu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819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0C55DA" w14:textId="77777777" w:rsidR="009B3381" w:rsidRPr="009B3381" w:rsidRDefault="009B3381" w:rsidP="009B3381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Yanda verilen ABCD paralelkenarı için aşağıdakilerden hangisi </w:t>
                            </w:r>
                            <w:r w:rsidRPr="009B3381">
                              <w:rPr>
                                <w:rFonts w:ascii="Arial" w:hAnsi="Arial" w:cs="Arial"/>
                                <w:sz w:val="20"/>
                                <w:szCs w:val="20"/>
                                <w:u w:val="single"/>
                              </w:rPr>
                              <w:t>yanlıştır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1867FC" id="Metin Kutusu 29" o:spid="_x0000_s1047" type="#_x0000_t202" style="position:absolute;margin-left:133.15pt;margin-top:20.05pt;width:136.5pt;height:64.5pt;z-index:-2516357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" stroked="f">
                <v:textbox>
                  <w:txbxContent>
                    <w:p w14:paraId="680C55DA" w14:textId="77777777" w:rsidR="009B3381" w:rsidRPr="009B3381" w:rsidRDefault="009B3381" w:rsidP="009B3381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Yanda verilen ABCD paralelkenarı için aşağıdakilerden hangisi </w:t>
                      </w:r>
                      <w:r w:rsidRPr="009B3381">
                        <w:rPr>
                          <w:rFonts w:ascii="Arial" w:hAnsi="Arial" w:cs="Arial"/>
                          <w:sz w:val="20"/>
                          <w:szCs w:val="20"/>
                          <w:u w:val="single"/>
                        </w:rPr>
                        <w:t>yanlıştır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08190D">
        <w:rPr>
          <w:rFonts w:ascii="Arial" w:hAnsi="Arial" w:cs="Arial"/>
          <w:noProof/>
          <w:sz w:val="20"/>
          <w:szCs w:val="20"/>
          <w:lang w:eastAsia="tr-TR"/>
        </w:rPr>
        <w:object w:dxaOrig="1440" w:dyaOrig="1440" w14:anchorId="4426707C">
          <v:shape id="_x0000_s1031" type="#_x0000_t75" style="position:absolute;margin-left:11.25pt;margin-top:15.9pt;width:118.05pt;height:60.85pt;z-index:251678720;mso-position-horizontal-relative:text;mso-position-vertical-relative:text">
            <v:imagedata r:id="rId15" o:title=""/>
          </v:shape>
          <o:OLEObject Type="Embed" ProgID="FXDraw.Graphic" ShapeID="_x0000_s1031" DrawAspect="Content" ObjectID="_1704886388" r:id="rId16"/>
        </w:object>
      </w:r>
    </w:p>
    <w:p w14:paraId="385FFB26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532AB0F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3D93884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F59E02C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[AD] // [BC]</w:t>
      </w:r>
      <w:r>
        <w:rPr>
          <w:rFonts w:ascii="Arial" w:hAnsi="Arial" w:cs="Arial"/>
          <w:sz w:val="20"/>
          <w:szCs w:val="20"/>
        </w:rPr>
        <w:tab/>
        <w:t>B) |AB| = |CD|</w:t>
      </w:r>
    </w:p>
    <w:p w14:paraId="05F99EA7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|BC| = |AD|</w:t>
      </w:r>
      <w:r>
        <w:rPr>
          <w:rFonts w:ascii="Arial" w:hAnsi="Arial" w:cs="Arial"/>
          <w:sz w:val="20"/>
          <w:szCs w:val="20"/>
        </w:rPr>
        <w:tab/>
        <w:t>D) [AB] // [BC]</w:t>
      </w:r>
    </w:p>
    <w:p w14:paraId="544815A7" w14:textId="77777777" w:rsidR="009B3381" w:rsidRDefault="0008190D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w:object w:dxaOrig="1440" w:dyaOrig="1440" w14:anchorId="11B62961">
          <v:shape id="_x0000_s1032" type="#_x0000_t75" style="position:absolute;margin-left:34.5pt;margin-top:15.6pt;width:145.75pt;height:120.45pt;z-index:251683840;mso-position-horizontal-relative:text;mso-position-vertical-relative:text">
            <v:imagedata r:id="rId17" o:title=""/>
          </v:shape>
          <o:OLEObject Type="Embed" ProgID="FXDraw.Graphic" ShapeID="_x0000_s1032" DrawAspect="Content" ObjectID="_1704886389" r:id="rId18"/>
        </w:object>
      </w:r>
    </w:p>
    <w:p w14:paraId="6C738F37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84A323C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175E803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6352881D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703CB63F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64287670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7F5481B9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145E2A09" wp14:editId="7B7F4CCB">
                <wp:simplePos x="0" y="0"/>
                <wp:positionH relativeFrom="column">
                  <wp:posOffset>561975</wp:posOffset>
                </wp:positionH>
                <wp:positionV relativeFrom="paragraph">
                  <wp:posOffset>378460</wp:posOffset>
                </wp:positionV>
                <wp:extent cx="176530" cy="36195"/>
                <wp:effectExtent l="0" t="0" r="33020" b="20955"/>
                <wp:wrapNone/>
                <wp:docPr id="109" name="Gr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10" name="AutoShap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7C6304" id="Grup 109" o:spid="_x0000_s1026" style="position:absolute;margin-left:44.25pt;margin-top:29.8pt;width:13.9pt;height:2.85pt;z-index:251685888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">
                <v:shape id="AutoShape 152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JR1xQAAANw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"/>
                <v:shape id="AutoShape 153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bGF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S/KOD/mXSBXPwBAAD//wMAUEsBAi0AFAAGAAgAAAAhANvh9svuAAAAhQEAABMAAAAAAAAAAAAA&#10;AAAAAAAAAFtDb250ZW50X1R5cGVzXS54bWxQSwECLQAUAAYACAAAACEAWvQsW78AAAAVAQAACwAA&#10;AAAAAAAAAAAAAAAfAQAAX3JlbHMvLnJlbHNQSwECLQAUAAYACAAAACEAMP2xhcMAAADcAAAADwAA&#10;AAAAAAAAAAAAAAAHAgAAZHJzL2Rvd25yZXYueG1sUEsFBgAAAAADAAMAtwAAAPcCAAAAAA==&#10;"/>
              </v:group>
            </w:pict>
          </mc:Fallback>
        </mc:AlternateContent>
      </w: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DB20A6B" wp14:editId="1246A2AF">
                <wp:simplePos x="0" y="0"/>
                <wp:positionH relativeFrom="column">
                  <wp:posOffset>1914525</wp:posOffset>
                </wp:positionH>
                <wp:positionV relativeFrom="paragraph">
                  <wp:posOffset>361315</wp:posOffset>
                </wp:positionV>
                <wp:extent cx="176530" cy="36195"/>
                <wp:effectExtent l="0" t="0" r="33020" b="20955"/>
                <wp:wrapNone/>
                <wp:docPr id="31" name="Gr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32" name="AutoShap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31D4AF" id="Grup 31" o:spid="_x0000_s1026" style="position:absolute;margin-left:150.75pt;margin-top:28.45pt;width:13.9pt;height:2.85pt;z-index:251687936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">
                <v:shape id="AutoShape 152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"/>
                <v:shape id="AutoShape 153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</v:group>
            </w:pict>
          </mc:Fallback>
        </mc:AlternateContent>
      </w:r>
      <w:r>
        <w:rPr>
          <w:rFonts w:ascii="Arial" w:hAnsi="Arial" w:cs="Arial"/>
          <w:sz w:val="20"/>
          <w:szCs w:val="20"/>
        </w:rPr>
        <w:t>Yukarıda verilen şekilde aşağıdakilerden hangisi yanlıştır?</w:t>
      </w:r>
    </w:p>
    <w:p w14:paraId="68018AA5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3ADBD80F" wp14:editId="1EFC920A">
                <wp:simplePos x="0" y="0"/>
                <wp:positionH relativeFrom="column">
                  <wp:posOffset>474980</wp:posOffset>
                </wp:positionH>
                <wp:positionV relativeFrom="paragraph">
                  <wp:posOffset>222250</wp:posOffset>
                </wp:positionV>
                <wp:extent cx="176530" cy="36195"/>
                <wp:effectExtent l="0" t="0" r="33020" b="20955"/>
                <wp:wrapNone/>
                <wp:docPr id="34" name="Gr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35" name="AutoShap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9F6D3B" id="Grup 34" o:spid="_x0000_s1026" style="position:absolute;margin-left:37.4pt;margin-top:17.5pt;width:13.9pt;height:2.85pt;z-index:251689984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">
                <v:shape id="AutoShape 152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"/>
                <v:shape id="AutoShape 153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esyxAAAANsAAAAPAAAAZHJzL2Rvd25yZXYueG1sRI9BawIx&#10;FITvgv8hPMGL1KxK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AAZ6zLEAAAA2wAAAA8A&#10;AAAAAAAAAAAAAAAABwIAAGRycy9kb3ducmV2LnhtbFBLBQYAAAAAAwADALcAAAD4AgAAAAA=&#10;"/>
              </v:group>
            </w:pict>
          </mc:Fallback>
        </mc:AlternateContent>
      </w: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5A7B5443" wp14:editId="485C64E2">
                <wp:simplePos x="0" y="0"/>
                <wp:positionH relativeFrom="column">
                  <wp:posOffset>1914525</wp:posOffset>
                </wp:positionH>
                <wp:positionV relativeFrom="paragraph">
                  <wp:posOffset>212725</wp:posOffset>
                </wp:positionV>
                <wp:extent cx="176530" cy="36195"/>
                <wp:effectExtent l="0" t="0" r="33020" b="20955"/>
                <wp:wrapNone/>
                <wp:docPr id="37" name="Gr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38" name="AutoShap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0489CB" id="Grup 37" o:spid="_x0000_s1026" style="position:absolute;margin-left:150.75pt;margin-top:16.75pt;width:13.9pt;height:2.85pt;z-index:251692032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">
                <v:shape id="AutoShape 152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mow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Ts5qMMAAAADbAAAADwAAAAAA&#10;AAAAAAAAAAAHAgAAZHJzL2Rvd25yZXYueG1sUEsFBgAAAAADAAMAtwAAAPQCAAAAAA==&#10;"/>
                <v:shape id="AutoShape 153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"/>
              </v:group>
            </w:pict>
          </mc:Fallback>
        </mc:AlternateContent>
      </w:r>
      <w:r>
        <w:rPr>
          <w:rFonts w:ascii="Arial" w:hAnsi="Arial" w:cs="Arial"/>
          <w:sz w:val="20"/>
          <w:szCs w:val="20"/>
        </w:rPr>
        <w:t>A) s(AOG) = 81</w:t>
      </w:r>
      <w:r>
        <w:rPr>
          <w:rFonts w:ascii="Arial" w:hAnsi="Arial" w:cs="Arial"/>
          <w:sz w:val="20"/>
          <w:szCs w:val="20"/>
          <w:vertAlign w:val="superscript"/>
        </w:rPr>
        <w:t>0</w:t>
      </w:r>
      <w:r>
        <w:rPr>
          <w:rFonts w:ascii="Arial" w:hAnsi="Arial" w:cs="Arial"/>
          <w:sz w:val="20"/>
          <w:szCs w:val="20"/>
        </w:rPr>
        <w:tab/>
        <w:t>B) COE dik açıdır.</w:t>
      </w:r>
    </w:p>
    <w:p w14:paraId="1E30C046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noProof/>
          <w:lang w:eastAsia="tr-TR"/>
        </w:rPr>
      </w:pPr>
      <w:r>
        <w:rPr>
          <w:rFonts w:ascii="Arial" w:hAnsi="Arial" w:cs="Arial"/>
          <w:sz w:val="20"/>
          <w:szCs w:val="20"/>
        </w:rPr>
        <w:t>C) COD dar açıdır.</w:t>
      </w:r>
      <w:r>
        <w:rPr>
          <w:rFonts w:ascii="Arial" w:hAnsi="Arial" w:cs="Arial"/>
          <w:sz w:val="20"/>
          <w:szCs w:val="20"/>
        </w:rPr>
        <w:tab/>
        <w:t>D) AOF geniş açıdır.</w:t>
      </w:r>
      <w:r w:rsidRPr="009B3381">
        <w:rPr>
          <w:noProof/>
          <w:lang w:eastAsia="tr-TR"/>
        </w:rPr>
        <w:t xml:space="preserve"> </w:t>
      </w:r>
    </w:p>
    <w:p w14:paraId="4F4CF939" w14:textId="77777777" w:rsidR="009B3381" w:rsidRDefault="0008190D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w:object w:dxaOrig="1440" w:dyaOrig="1440" w14:anchorId="1B970413">
          <v:shape id="_x0000_s1033" type="#_x0000_t75" style="position:absolute;margin-left:21pt;margin-top:20.4pt;width:130.2pt;height:99.7pt;z-index:251693056;mso-position-horizontal-relative:text;mso-position-vertical-relative:text">
            <v:imagedata r:id="rId19" o:title=""/>
          </v:shape>
          <o:OLEObject Type="Embed" ProgID="FXDraw.Graphic" ShapeID="_x0000_s1033" DrawAspect="Content" ObjectID="_1704886390" r:id="rId20"/>
        </w:object>
      </w:r>
    </w:p>
    <w:p w14:paraId="5701D799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0F58CF">
        <w:rPr>
          <w:rFonts w:ascii="Calibri" w:hAnsi="Calibri" w:cs="Calibri"/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95104" behindDoc="1" locked="0" layoutInCell="1" allowOverlap="1" wp14:anchorId="0B841BCE" wp14:editId="662B6B93">
                <wp:simplePos x="0" y="0"/>
                <wp:positionH relativeFrom="column">
                  <wp:posOffset>2024380</wp:posOffset>
                </wp:positionH>
                <wp:positionV relativeFrom="paragraph">
                  <wp:posOffset>18415</wp:posOffset>
                </wp:positionV>
                <wp:extent cx="1390650" cy="1076325"/>
                <wp:effectExtent l="0" t="0" r="0" b="9525"/>
                <wp:wrapNone/>
                <wp:docPr id="40" name="Metin Kutusu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0650" cy="1076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947775" w14:textId="77777777" w:rsidR="009B3381" w:rsidRPr="009B3381" w:rsidRDefault="009B3381" w:rsidP="009B3381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Yanda noktalı kâğıt üzerinde verilen doğru parçalarından hangi ikisi eşit uzunluktadı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841BCE" id="Metin Kutusu 40" o:spid="_x0000_s1048" type="#_x0000_t202" style="position:absolute;left:0;text-align:left;margin-left:159.4pt;margin-top:1.45pt;width:109.5pt;height:84.75pt;z-index:-2516213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" stroked="f">
                <v:textbox>
                  <w:txbxContent>
                    <w:p w14:paraId="3A947775" w14:textId="77777777" w:rsidR="009B3381" w:rsidRPr="009B3381" w:rsidRDefault="009B3381" w:rsidP="009B3381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Yanda noktalı kâğıt üzerinde verilen doğru parçalarından hangi ikisi eşit uzunluktadır?</w:t>
                      </w:r>
                    </w:p>
                  </w:txbxContent>
                </v:textbox>
              </v:shape>
            </w:pict>
          </mc:Fallback>
        </mc:AlternateContent>
      </w:r>
    </w:p>
    <w:p w14:paraId="7CB8E4E4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C31F6A3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3CFB624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28B3E45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2E0C9F0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AB ile IJ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B) AB ile CD</w:t>
      </w:r>
      <w:r>
        <w:rPr>
          <w:rFonts w:ascii="Arial" w:hAnsi="Arial" w:cs="Arial"/>
          <w:sz w:val="20"/>
          <w:szCs w:val="20"/>
        </w:rPr>
        <w:tab/>
      </w:r>
    </w:p>
    <w:p w14:paraId="44AFD31B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CD ile GH</w:t>
      </w:r>
      <w:r>
        <w:rPr>
          <w:rFonts w:ascii="Arial" w:hAnsi="Arial" w:cs="Arial"/>
          <w:sz w:val="20"/>
          <w:szCs w:val="20"/>
        </w:rPr>
        <w:tab/>
        <w:t>D) GH ile IJ</w:t>
      </w:r>
    </w:p>
    <w:p w14:paraId="28428143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Aşağıdakilerden hangisi kenarlarına göre üçgen çeşitlerinden birisi </w:t>
      </w:r>
      <w:r w:rsidRPr="009B3381">
        <w:rPr>
          <w:rFonts w:ascii="Arial" w:hAnsi="Arial" w:cs="Arial"/>
          <w:sz w:val="20"/>
          <w:szCs w:val="20"/>
          <w:u w:val="single"/>
        </w:rPr>
        <w:t>değildir</w:t>
      </w:r>
      <w:r>
        <w:rPr>
          <w:rFonts w:ascii="Arial" w:hAnsi="Arial" w:cs="Arial"/>
          <w:sz w:val="20"/>
          <w:szCs w:val="20"/>
        </w:rPr>
        <w:t>?</w:t>
      </w:r>
    </w:p>
    <w:p w14:paraId="1A65A1A3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Eşkenar Üçgen</w:t>
      </w:r>
      <w:r>
        <w:rPr>
          <w:rFonts w:ascii="Arial" w:hAnsi="Arial" w:cs="Arial"/>
          <w:sz w:val="20"/>
          <w:szCs w:val="20"/>
        </w:rPr>
        <w:tab/>
        <w:t>B) Çeşitkenar Üçgen</w:t>
      </w:r>
    </w:p>
    <w:p w14:paraId="47F6A9D4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Geniş Açılı Üçgen</w:t>
      </w:r>
      <w:r>
        <w:rPr>
          <w:rFonts w:ascii="Arial" w:hAnsi="Arial" w:cs="Arial"/>
          <w:sz w:val="20"/>
          <w:szCs w:val="20"/>
        </w:rPr>
        <w:tab/>
        <w:t>D) İkizkenar Üçgen</w:t>
      </w:r>
    </w:p>
    <w:p w14:paraId="5CDE0C05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D800C22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45E58E8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ge 180 TL parasının %30’u ile kitap almıştır.</w:t>
      </w:r>
    </w:p>
    <w:p w14:paraId="72858CFA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una göre Ege’nin aldığı kitap kaç TL’dir?</w:t>
      </w:r>
    </w:p>
    <w:p w14:paraId="087E44B7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45</w:t>
      </w:r>
      <w:r>
        <w:rPr>
          <w:rFonts w:ascii="Arial" w:hAnsi="Arial" w:cs="Arial"/>
          <w:sz w:val="20"/>
          <w:szCs w:val="20"/>
        </w:rPr>
        <w:tab/>
        <w:t>B) 54</w:t>
      </w:r>
      <w:r>
        <w:rPr>
          <w:rFonts w:ascii="Arial" w:hAnsi="Arial" w:cs="Arial"/>
          <w:sz w:val="20"/>
          <w:szCs w:val="20"/>
        </w:rPr>
        <w:tab/>
        <w:t>C) 63</w:t>
      </w:r>
      <w:r>
        <w:rPr>
          <w:rFonts w:ascii="Arial" w:hAnsi="Arial" w:cs="Arial"/>
          <w:sz w:val="20"/>
          <w:szCs w:val="20"/>
        </w:rPr>
        <w:tab/>
        <w:t>D) 72</w:t>
      </w:r>
    </w:p>
    <w:p w14:paraId="6F1ED78D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D402979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7183B423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şağıdakilerden hangisi %45’den daha büyüktür?</w:t>
      </w:r>
    </w:p>
    <w:p w14:paraId="64A290DC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220" w:dyaOrig="580" w14:anchorId="2ACADA05">
          <v:shape id="_x0000_i1032" type="#_x0000_t75" style="width:11pt;height:29pt" o:ole="">
            <v:imagedata r:id="rId21" o:title=""/>
          </v:shape>
          <o:OLEObject Type="Embed" ProgID="Equation.DSMT4" ShapeID="_x0000_i1032" DrawAspect="Content" ObjectID="_1704886368" r:id="rId22"/>
        </w:object>
      </w:r>
      <w:r>
        <w:rPr>
          <w:rFonts w:ascii="Arial" w:hAnsi="Arial" w:cs="Arial"/>
          <w:sz w:val="20"/>
          <w:szCs w:val="20"/>
        </w:rPr>
        <w:tab/>
        <w:t>B) 0,412</w:t>
      </w:r>
      <w:r>
        <w:rPr>
          <w:rFonts w:ascii="Arial" w:hAnsi="Arial" w:cs="Arial"/>
          <w:sz w:val="20"/>
          <w:szCs w:val="20"/>
        </w:rPr>
        <w:tab/>
        <w:t>C) 0,6</w:t>
      </w:r>
      <w:r>
        <w:rPr>
          <w:rFonts w:ascii="Arial" w:hAnsi="Arial" w:cs="Arial"/>
          <w:sz w:val="20"/>
          <w:szCs w:val="20"/>
        </w:rPr>
        <w:tab/>
        <w:t xml:space="preserve">D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340" w:dyaOrig="580" w14:anchorId="431AAFB5">
          <v:shape id="_x0000_i1033" type="#_x0000_t75" style="width:17pt;height:29pt" o:ole="">
            <v:imagedata r:id="rId23" o:title=""/>
          </v:shape>
          <o:OLEObject Type="Embed" ProgID="Equation.DSMT4" ShapeID="_x0000_i1033" DrawAspect="Content" ObjectID="_1704886369" r:id="rId24"/>
        </w:object>
      </w:r>
    </w:p>
    <w:p w14:paraId="4B9C225C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3FDF067A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1D38DF0" wp14:editId="5BF93290">
                <wp:simplePos x="0" y="0"/>
                <wp:positionH relativeFrom="column">
                  <wp:posOffset>1400175</wp:posOffset>
                </wp:positionH>
                <wp:positionV relativeFrom="paragraph">
                  <wp:posOffset>260985</wp:posOffset>
                </wp:positionV>
                <wp:extent cx="1733550" cy="666750"/>
                <wp:effectExtent l="0" t="0" r="0" b="0"/>
                <wp:wrapNone/>
                <wp:docPr id="75" name="Metin Kutusu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99698" w14:textId="77777777" w:rsidR="009B3381" w:rsidRPr="009B3381" w:rsidRDefault="009B3381" w:rsidP="009B3381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9B3381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Yanda modellenen kesrin % sembolü ile gösterilişi aşağıdakilerden hangisidi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D38DF0" id="Metin Kutusu 75" o:spid="_x0000_s1049" type="#_x0000_t202" style="position:absolute;margin-left:110.25pt;margin-top:20.55pt;width:136.5pt;height:52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" filled="f" stroked="f">
                <v:textbox>
                  <w:txbxContent>
                    <w:p w14:paraId="5CD99698" w14:textId="77777777" w:rsidR="009B3381" w:rsidRPr="009B3381" w:rsidRDefault="009B3381" w:rsidP="009B3381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9B3381">
                        <w:rPr>
                          <w:rFonts w:ascii="Arial" w:hAnsi="Arial" w:cs="Arial"/>
                          <w:sz w:val="20"/>
                          <w:szCs w:val="20"/>
                        </w:rPr>
                        <w:t>Yanda modellenen kesrin % sembolü ile gösterilişi aşağıdakilerden hangisidir?</w:t>
                      </w:r>
                    </w:p>
                  </w:txbxContent>
                </v:textbox>
              </v:shape>
            </w:pict>
          </mc:Fallback>
        </mc:AlternateContent>
      </w:r>
      <w:r w:rsidR="0008190D">
        <w:rPr>
          <w:rFonts w:ascii="Arial" w:hAnsi="Arial" w:cs="Arial"/>
          <w:noProof/>
          <w:sz w:val="20"/>
          <w:szCs w:val="20"/>
          <w:lang w:eastAsia="tr-TR"/>
        </w:rPr>
        <w:object w:dxaOrig="1440" w:dyaOrig="1440" w14:anchorId="02159A41">
          <v:shape id="_x0000_s1034" type="#_x0000_t75" style="position:absolute;margin-left:14.25pt;margin-top:15.15pt;width:96.25pt;height:82.05pt;z-index:251696128;mso-position-horizontal-relative:text;mso-position-vertical-relative:text">
            <v:imagedata r:id="rId25" o:title=""/>
          </v:shape>
          <o:OLEObject Type="Embed" ProgID="FXDraw.Graphic" ShapeID="_x0000_s1034" DrawAspect="Content" ObjectID="_1704886391" r:id="rId26"/>
        </w:object>
      </w:r>
    </w:p>
    <w:p w14:paraId="6A08551A" w14:textId="77777777" w:rsidR="009B3381" w:rsidRP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CB5BE08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3480ED9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3E6E81C9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3075C587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%18</w:t>
      </w:r>
      <w:r>
        <w:rPr>
          <w:rFonts w:ascii="Arial" w:hAnsi="Arial" w:cs="Arial"/>
          <w:sz w:val="20"/>
          <w:szCs w:val="20"/>
        </w:rPr>
        <w:tab/>
        <w:t>B) %40</w:t>
      </w:r>
      <w:r>
        <w:rPr>
          <w:rFonts w:ascii="Arial" w:hAnsi="Arial" w:cs="Arial"/>
          <w:sz w:val="20"/>
          <w:szCs w:val="20"/>
        </w:rPr>
        <w:tab/>
        <w:t>C) % 55</w:t>
      </w:r>
      <w:r>
        <w:rPr>
          <w:rFonts w:ascii="Arial" w:hAnsi="Arial" w:cs="Arial"/>
          <w:sz w:val="20"/>
          <w:szCs w:val="20"/>
        </w:rPr>
        <w:tab/>
        <w:t>D) %60</w:t>
      </w:r>
    </w:p>
    <w:p w14:paraId="312786CA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46AB671" w14:textId="77777777" w:rsidR="009B3381" w:rsidRDefault="0008190D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hyperlink r:id="rId27" w:history="1">
        <w:r w:rsidR="00433F75" w:rsidRPr="0091121F">
          <w:rPr>
            <w:rStyle w:val="Kpr"/>
            <w:i/>
            <w:sz w:val="20"/>
          </w:rPr>
          <w:t>https://www.sorubak.com</w:t>
        </w:r>
      </w:hyperlink>
      <w:r w:rsidR="00433F75">
        <w:rPr>
          <w:i/>
          <w:sz w:val="20"/>
        </w:rPr>
        <w:t xml:space="preserve"> </w:t>
      </w:r>
    </w:p>
    <w:p w14:paraId="1CE5FCB2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3E1C04DE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şağıdakilerden hangisi </w:t>
      </w:r>
      <w:r w:rsidRPr="009B3381">
        <w:rPr>
          <w:rFonts w:ascii="Arial" w:hAnsi="Arial" w:cs="Arial"/>
          <w:sz w:val="20"/>
          <w:szCs w:val="20"/>
          <w:u w:val="single"/>
        </w:rPr>
        <w:t>yanlıştır</w:t>
      </w:r>
      <w:r>
        <w:rPr>
          <w:rFonts w:ascii="Arial" w:hAnsi="Arial" w:cs="Arial"/>
          <w:sz w:val="20"/>
          <w:szCs w:val="20"/>
        </w:rPr>
        <w:t>?</w:t>
      </w:r>
    </w:p>
    <w:p w14:paraId="53F38812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900" w:dyaOrig="580" w14:anchorId="11CB5E39">
          <v:shape id="_x0000_i1035" type="#_x0000_t75" style="width:45pt;height:29pt" o:ole="">
            <v:imagedata r:id="rId28" o:title=""/>
          </v:shape>
          <o:OLEObject Type="Embed" ProgID="Equation.DSMT4" ShapeID="_x0000_i1035" DrawAspect="Content" ObjectID="_1704886370" r:id="rId29"/>
        </w:object>
      </w:r>
      <w:r>
        <w:rPr>
          <w:rFonts w:ascii="Arial" w:hAnsi="Arial" w:cs="Arial"/>
          <w:sz w:val="20"/>
          <w:szCs w:val="20"/>
        </w:rPr>
        <w:tab/>
        <w:t xml:space="preserve">B) </w:t>
      </w:r>
      <w:r w:rsidRPr="009B3381">
        <w:rPr>
          <w:rFonts w:ascii="Arial" w:hAnsi="Arial" w:cs="Arial"/>
          <w:position w:val="-8"/>
          <w:sz w:val="20"/>
          <w:szCs w:val="20"/>
        </w:rPr>
        <w:object w:dxaOrig="920" w:dyaOrig="300" w14:anchorId="41EA6370">
          <v:shape id="_x0000_i1036" type="#_x0000_t75" style="width:46pt;height:15pt" o:ole="">
            <v:imagedata r:id="rId30" o:title=""/>
          </v:shape>
          <o:OLEObject Type="Embed" ProgID="Equation.DSMT4" ShapeID="_x0000_i1036" DrawAspect="Content" ObjectID="_1704886371" r:id="rId31"/>
        </w:object>
      </w:r>
    </w:p>
    <w:p w14:paraId="40B8090F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1020" w:dyaOrig="580" w14:anchorId="57F5890B">
          <v:shape id="_x0000_i1037" type="#_x0000_t75" style="width:51pt;height:29pt" o:ole="">
            <v:imagedata r:id="rId32" o:title=""/>
          </v:shape>
          <o:OLEObject Type="Embed" ProgID="Equation.DSMT4" ShapeID="_x0000_i1037" DrawAspect="Content" ObjectID="_1704886372" r:id="rId33"/>
        </w:object>
      </w:r>
      <w:r>
        <w:rPr>
          <w:rFonts w:ascii="Arial" w:hAnsi="Arial" w:cs="Arial"/>
          <w:sz w:val="20"/>
          <w:szCs w:val="20"/>
        </w:rPr>
        <w:tab/>
        <w:t xml:space="preserve">D) </w:t>
      </w:r>
      <w:r w:rsidRPr="009B3381">
        <w:rPr>
          <w:rFonts w:ascii="Arial" w:hAnsi="Arial" w:cs="Arial"/>
          <w:position w:val="-8"/>
          <w:sz w:val="20"/>
          <w:szCs w:val="20"/>
        </w:rPr>
        <w:object w:dxaOrig="1300" w:dyaOrig="300" w14:anchorId="01973E2C">
          <v:shape id="_x0000_i1038" type="#_x0000_t75" style="width:65pt;height:15pt" o:ole="">
            <v:imagedata r:id="rId34" o:title=""/>
          </v:shape>
          <o:OLEObject Type="Embed" ProgID="Equation.DSMT4" ShapeID="_x0000_i1038" DrawAspect="Content" ObjectID="_1704886373" r:id="rId35"/>
        </w:object>
      </w:r>
    </w:p>
    <w:p w14:paraId="6F405B37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2F833DC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6EA4188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Mert, kırtasiyeden fiyatı 5,75 TL olan bir adet kalem ve fiyatı 12,4 TL olan bir adet defter alıyor.</w:t>
      </w:r>
    </w:p>
    <w:p w14:paraId="73E0EA9A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ırtasiyeciye 50 TL veren Mert kaç TL para üstü alır?</w:t>
      </w:r>
    </w:p>
    <w:p w14:paraId="1694FAE0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30,75</w:t>
      </w:r>
      <w:r>
        <w:rPr>
          <w:rFonts w:ascii="Arial" w:hAnsi="Arial" w:cs="Arial"/>
          <w:sz w:val="20"/>
          <w:szCs w:val="20"/>
        </w:rPr>
        <w:tab/>
        <w:t>B) 30,85</w:t>
      </w:r>
      <w:r>
        <w:rPr>
          <w:rFonts w:ascii="Arial" w:hAnsi="Arial" w:cs="Arial"/>
          <w:sz w:val="20"/>
          <w:szCs w:val="20"/>
        </w:rPr>
        <w:tab/>
        <w:t>C) 31,5</w:t>
      </w:r>
      <w:r>
        <w:rPr>
          <w:rFonts w:ascii="Arial" w:hAnsi="Arial" w:cs="Arial"/>
          <w:sz w:val="20"/>
          <w:szCs w:val="20"/>
        </w:rPr>
        <w:tab/>
        <w:t>D) 31,85</w:t>
      </w:r>
    </w:p>
    <w:p w14:paraId="6C6930A0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9B3381">
        <w:rPr>
          <w:rFonts w:ascii="Arial" w:hAnsi="Arial" w:cs="Arial"/>
          <w:position w:val="-22"/>
          <w:sz w:val="20"/>
          <w:szCs w:val="20"/>
        </w:rPr>
        <w:object w:dxaOrig="600" w:dyaOrig="580" w14:anchorId="2238C2ED">
          <v:shape id="_x0000_i1039" type="#_x0000_t75" style="width:30pt;height:29pt" o:ole="">
            <v:imagedata r:id="rId36" o:title=""/>
          </v:shape>
          <o:OLEObject Type="Embed" ProgID="Equation.DSMT4" ShapeID="_x0000_i1039" DrawAspect="Content" ObjectID="_1704886374" r:id="rId37"/>
        </w:object>
      </w:r>
      <w:r>
        <w:rPr>
          <w:rFonts w:ascii="Arial" w:hAnsi="Arial" w:cs="Arial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sz w:val="20"/>
          <w:szCs w:val="20"/>
        </w:rPr>
        <w:t>işleminin</w:t>
      </w:r>
      <w:proofErr w:type="gramEnd"/>
      <w:r>
        <w:rPr>
          <w:rFonts w:ascii="Arial" w:hAnsi="Arial" w:cs="Arial"/>
          <w:sz w:val="20"/>
          <w:szCs w:val="20"/>
        </w:rPr>
        <w:t xml:space="preserve"> sonucu aşağıdakilerden hangisidir?</w:t>
      </w:r>
    </w:p>
    <w:p w14:paraId="1A7B4E62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340" w:dyaOrig="580" w14:anchorId="769AC6A0">
          <v:shape id="_x0000_i1040" type="#_x0000_t75" style="width:17pt;height:29pt" o:ole="">
            <v:imagedata r:id="rId38" o:title=""/>
          </v:shape>
          <o:OLEObject Type="Embed" ProgID="Equation.DSMT4" ShapeID="_x0000_i1040" DrawAspect="Content" ObjectID="_1704886375" r:id="rId39"/>
        </w:object>
      </w:r>
      <w:r>
        <w:rPr>
          <w:rFonts w:ascii="Arial" w:hAnsi="Arial" w:cs="Arial"/>
          <w:sz w:val="20"/>
          <w:szCs w:val="20"/>
        </w:rPr>
        <w:tab/>
        <w:t xml:space="preserve">B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300" w:dyaOrig="580" w14:anchorId="2AC2ED3D">
          <v:shape id="_x0000_i1041" type="#_x0000_t75" style="width:15pt;height:29pt" o:ole="">
            <v:imagedata r:id="rId40" o:title=""/>
          </v:shape>
          <o:OLEObject Type="Embed" ProgID="Equation.DSMT4" ShapeID="_x0000_i1041" DrawAspect="Content" ObjectID="_1704886376" r:id="rId41"/>
        </w:object>
      </w:r>
      <w:r>
        <w:rPr>
          <w:rFonts w:ascii="Arial" w:hAnsi="Arial" w:cs="Arial"/>
          <w:sz w:val="20"/>
          <w:szCs w:val="20"/>
        </w:rPr>
        <w:tab/>
        <w:t xml:space="preserve">C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340" w:dyaOrig="580" w14:anchorId="1313F7D5">
          <v:shape id="_x0000_i1042" type="#_x0000_t75" style="width:17pt;height:29pt" o:ole="">
            <v:imagedata r:id="rId42" o:title=""/>
          </v:shape>
          <o:OLEObject Type="Embed" ProgID="Equation.DSMT4" ShapeID="_x0000_i1042" DrawAspect="Content" ObjectID="_1704886377" r:id="rId43"/>
        </w:object>
      </w:r>
      <w:r>
        <w:rPr>
          <w:rFonts w:ascii="Arial" w:hAnsi="Arial" w:cs="Arial"/>
          <w:sz w:val="20"/>
          <w:szCs w:val="20"/>
        </w:rPr>
        <w:tab/>
        <w:t xml:space="preserve">D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340" w:dyaOrig="580" w14:anchorId="0017627A">
          <v:shape id="_x0000_i1043" type="#_x0000_t75" style="width:17pt;height:29pt" o:ole="">
            <v:imagedata r:id="rId44" o:title=""/>
          </v:shape>
          <o:OLEObject Type="Embed" ProgID="Equation.DSMT4" ShapeID="_x0000_i1043" DrawAspect="Content" ObjectID="_1704886378" r:id="rId45"/>
        </w:object>
      </w:r>
    </w:p>
    <w:p w14:paraId="077ABA94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A54835B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673FE763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40’ın </w:t>
      </w:r>
      <w:r w:rsidRPr="009B3381">
        <w:rPr>
          <w:rFonts w:ascii="Arial" w:hAnsi="Arial" w:cs="Arial"/>
          <w:position w:val="-22"/>
          <w:sz w:val="20"/>
          <w:szCs w:val="20"/>
        </w:rPr>
        <w:object w:dxaOrig="220" w:dyaOrig="580" w14:anchorId="1C29895C">
          <v:shape id="_x0000_i1044" type="#_x0000_t75" style="width:11pt;height:29pt" o:ole="">
            <v:imagedata r:id="rId46" o:title=""/>
          </v:shape>
          <o:OLEObject Type="Embed" ProgID="Equation.DSMT4" ShapeID="_x0000_i1044" DrawAspect="Content" ObjectID="_1704886379" r:id="rId47"/>
        </w:object>
      </w:r>
      <w:r>
        <w:rPr>
          <w:rFonts w:ascii="Arial" w:hAnsi="Arial" w:cs="Arial"/>
          <w:sz w:val="20"/>
          <w:szCs w:val="20"/>
        </w:rPr>
        <w:t>’ü kaçtır?</w:t>
      </w:r>
    </w:p>
    <w:p w14:paraId="199CBD0C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24</w:t>
      </w:r>
      <w:r>
        <w:rPr>
          <w:rFonts w:ascii="Arial" w:hAnsi="Arial" w:cs="Arial"/>
          <w:sz w:val="20"/>
          <w:szCs w:val="20"/>
        </w:rPr>
        <w:tab/>
        <w:t>B) 20</w:t>
      </w:r>
      <w:r>
        <w:rPr>
          <w:rFonts w:ascii="Arial" w:hAnsi="Arial" w:cs="Arial"/>
          <w:sz w:val="20"/>
          <w:szCs w:val="20"/>
        </w:rPr>
        <w:tab/>
        <w:t>C) 16</w:t>
      </w:r>
      <w:r>
        <w:rPr>
          <w:rFonts w:ascii="Arial" w:hAnsi="Arial" w:cs="Arial"/>
          <w:sz w:val="20"/>
          <w:szCs w:val="20"/>
        </w:rPr>
        <w:tab/>
        <w:t>D) 12</w:t>
      </w:r>
    </w:p>
    <w:p w14:paraId="2D0D4768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717936A5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2325E49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şağıdaki kesirlerden hangisinin belirttiği büyüklük diğerlerinden </w:t>
      </w:r>
      <w:r w:rsidRPr="009B3381">
        <w:rPr>
          <w:rFonts w:ascii="Arial" w:hAnsi="Arial" w:cs="Arial"/>
          <w:sz w:val="20"/>
          <w:szCs w:val="20"/>
          <w:u w:val="single"/>
        </w:rPr>
        <w:t>farklıdır</w:t>
      </w:r>
      <w:r>
        <w:rPr>
          <w:rFonts w:ascii="Arial" w:hAnsi="Arial" w:cs="Arial"/>
          <w:sz w:val="20"/>
          <w:szCs w:val="20"/>
        </w:rPr>
        <w:t>?</w:t>
      </w:r>
    </w:p>
    <w:p w14:paraId="71580A95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220" w:dyaOrig="580" w14:anchorId="00875A41">
          <v:shape id="_x0000_i1045" type="#_x0000_t75" style="width:11pt;height:29pt" o:ole="">
            <v:imagedata r:id="rId48" o:title=""/>
          </v:shape>
          <o:OLEObject Type="Embed" ProgID="Equation.DSMT4" ShapeID="_x0000_i1045" DrawAspect="Content" ObjectID="_1704886380" r:id="rId49"/>
        </w:object>
      </w:r>
      <w:r>
        <w:rPr>
          <w:rFonts w:ascii="Arial" w:hAnsi="Arial" w:cs="Arial"/>
          <w:sz w:val="20"/>
          <w:szCs w:val="20"/>
        </w:rPr>
        <w:tab/>
        <w:t xml:space="preserve">B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340" w:dyaOrig="580" w14:anchorId="639E29D5">
          <v:shape id="_x0000_i1046" type="#_x0000_t75" style="width:17pt;height:29pt" o:ole="">
            <v:imagedata r:id="rId50" o:title=""/>
          </v:shape>
          <o:OLEObject Type="Embed" ProgID="Equation.DSMT4" ShapeID="_x0000_i1046" DrawAspect="Content" ObjectID="_1704886381" r:id="rId51"/>
        </w:object>
      </w:r>
      <w:r>
        <w:rPr>
          <w:rFonts w:ascii="Arial" w:hAnsi="Arial" w:cs="Arial"/>
          <w:sz w:val="20"/>
          <w:szCs w:val="20"/>
        </w:rPr>
        <w:tab/>
        <w:t xml:space="preserve">C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360" w:dyaOrig="580" w14:anchorId="45B7AF64">
          <v:shape id="_x0000_i1047" type="#_x0000_t75" style="width:18pt;height:29pt" o:ole="">
            <v:imagedata r:id="rId52" o:title=""/>
          </v:shape>
          <o:OLEObject Type="Embed" ProgID="Equation.DSMT4" ShapeID="_x0000_i1047" DrawAspect="Content" ObjectID="_1704886382" r:id="rId53"/>
        </w:object>
      </w:r>
      <w:r>
        <w:rPr>
          <w:rFonts w:ascii="Arial" w:hAnsi="Arial" w:cs="Arial"/>
          <w:sz w:val="20"/>
          <w:szCs w:val="20"/>
        </w:rPr>
        <w:tab/>
        <w:t xml:space="preserve">D) </w:t>
      </w:r>
      <w:r w:rsidRPr="009B3381">
        <w:rPr>
          <w:rFonts w:ascii="Arial" w:hAnsi="Arial" w:cs="Arial"/>
          <w:position w:val="-22"/>
          <w:sz w:val="20"/>
          <w:szCs w:val="20"/>
        </w:rPr>
        <w:object w:dxaOrig="360" w:dyaOrig="580" w14:anchorId="32D05A8F">
          <v:shape id="_x0000_i1048" type="#_x0000_t75" style="width:18pt;height:29pt" o:ole="">
            <v:imagedata r:id="rId54" o:title=""/>
          </v:shape>
          <o:OLEObject Type="Embed" ProgID="Equation.DSMT4" ShapeID="_x0000_i1048" DrawAspect="Content" ObjectID="_1704886383" r:id="rId55"/>
        </w:object>
      </w:r>
    </w:p>
    <w:p w14:paraId="599ADDD4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53CF6D8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ED6745E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/>
          <w:sz w:val="20"/>
          <w:szCs w:val="20"/>
          <w:vertAlign w:val="superscript"/>
        </w:rPr>
        <w:t>2</w:t>
      </w:r>
      <w:r>
        <w:rPr>
          <w:rFonts w:ascii="Arial" w:hAnsi="Arial" w:cs="Arial"/>
          <w:sz w:val="20"/>
          <w:szCs w:val="20"/>
        </w:rPr>
        <w:t xml:space="preserve"> = A ve B</w:t>
      </w:r>
      <w:r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 xml:space="preserve"> = 125 olduğuna göre A + B kaçtır?</w:t>
      </w:r>
    </w:p>
    <w:p w14:paraId="743B00F4" w14:textId="77777777" w:rsidR="009B3381" w:rsidRDefault="006712F3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52</w:t>
      </w:r>
      <w:r>
        <w:rPr>
          <w:rFonts w:ascii="Arial" w:hAnsi="Arial" w:cs="Arial"/>
          <w:sz w:val="20"/>
          <w:szCs w:val="20"/>
        </w:rPr>
        <w:tab/>
        <w:t>B) 53</w:t>
      </w:r>
      <w:r>
        <w:rPr>
          <w:rFonts w:ascii="Arial" w:hAnsi="Arial" w:cs="Arial"/>
          <w:sz w:val="20"/>
          <w:szCs w:val="20"/>
        </w:rPr>
        <w:tab/>
        <w:t>C</w:t>
      </w:r>
      <w:r w:rsidR="009B3381">
        <w:rPr>
          <w:rFonts w:ascii="Arial" w:hAnsi="Arial" w:cs="Arial"/>
          <w:sz w:val="20"/>
          <w:szCs w:val="20"/>
        </w:rPr>
        <w:t>) 54</w:t>
      </w:r>
      <w:r w:rsidR="009B3381">
        <w:rPr>
          <w:rFonts w:ascii="Arial" w:hAnsi="Arial" w:cs="Arial"/>
          <w:sz w:val="20"/>
          <w:szCs w:val="20"/>
        </w:rPr>
        <w:tab/>
        <w:t>D) 55</w:t>
      </w:r>
    </w:p>
    <w:p w14:paraId="16A0836F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6DEF74B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2C1B40A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3, 11, 19, 27, K, 43, L, 59</w:t>
      </w:r>
    </w:p>
    <w:p w14:paraId="6C24BB85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Yukarıda verilen sayı örüntüsünde L ile gösterilen </w:t>
      </w:r>
      <w:r w:rsidR="006712F3">
        <w:rPr>
          <w:rFonts w:ascii="Arial" w:hAnsi="Arial" w:cs="Arial"/>
          <w:sz w:val="20"/>
          <w:szCs w:val="20"/>
        </w:rPr>
        <w:t>sayı K</w:t>
      </w:r>
      <w:r>
        <w:rPr>
          <w:rFonts w:ascii="Arial" w:hAnsi="Arial" w:cs="Arial"/>
          <w:sz w:val="20"/>
          <w:szCs w:val="20"/>
        </w:rPr>
        <w:t xml:space="preserve"> gösterilen sayıdan ne kadar fazladır?</w:t>
      </w:r>
    </w:p>
    <w:p w14:paraId="583ADFFD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13</w:t>
      </w:r>
      <w:r>
        <w:rPr>
          <w:rFonts w:ascii="Arial" w:hAnsi="Arial" w:cs="Arial"/>
          <w:sz w:val="20"/>
          <w:szCs w:val="20"/>
        </w:rPr>
        <w:tab/>
        <w:t>B) 14</w:t>
      </w:r>
      <w:r>
        <w:rPr>
          <w:rFonts w:ascii="Arial" w:hAnsi="Arial" w:cs="Arial"/>
          <w:sz w:val="20"/>
          <w:szCs w:val="20"/>
        </w:rPr>
        <w:tab/>
        <w:t>C) 15</w:t>
      </w:r>
      <w:r>
        <w:rPr>
          <w:rFonts w:ascii="Arial" w:hAnsi="Arial" w:cs="Arial"/>
          <w:sz w:val="20"/>
          <w:szCs w:val="20"/>
        </w:rPr>
        <w:tab/>
        <w:t>D) 16</w:t>
      </w:r>
    </w:p>
    <w:p w14:paraId="65AFE4B8" w14:textId="77777777" w:rsidR="009B3381" w:rsidRPr="00433F75" w:rsidRDefault="0008190D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color w:val="FFFFFF" w:themeColor="background1"/>
          <w:sz w:val="20"/>
          <w:szCs w:val="20"/>
        </w:rPr>
      </w:pPr>
      <w:hyperlink r:id="rId56" w:history="1">
        <w:r w:rsidR="00433F75" w:rsidRPr="00433F75">
          <w:rPr>
            <w:rStyle w:val="Kpr"/>
            <w:i/>
            <w:color w:val="FFFFFF" w:themeColor="background1"/>
            <w:sz w:val="20"/>
          </w:rPr>
          <w:t>https://www.sorubak.com</w:t>
        </w:r>
      </w:hyperlink>
      <w:r w:rsidR="00433F75" w:rsidRPr="00433F75">
        <w:rPr>
          <w:i/>
          <w:color w:val="FFFFFF" w:themeColor="background1"/>
          <w:sz w:val="20"/>
        </w:rPr>
        <w:t xml:space="preserve"> </w:t>
      </w:r>
    </w:p>
    <w:p w14:paraId="27E651B1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9D8CDE4" w14:textId="77777777" w:rsidR="009B3381" w:rsidRDefault="009B3381" w:rsidP="009B338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5, 1, 0, 4, 7, 6, 8, 2</w:t>
      </w:r>
    </w:p>
    <w:p w14:paraId="1D5F6E76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Yukarıda verilen rakamlarla oluşturulacak 8 basamaklı </w:t>
      </w:r>
      <w:r>
        <w:rPr>
          <w:rFonts w:ascii="Arial" w:hAnsi="Arial" w:cs="Arial"/>
          <w:sz w:val="20"/>
          <w:szCs w:val="20"/>
          <w:u w:val="single"/>
        </w:rPr>
        <w:t>en küçük</w:t>
      </w:r>
      <w:r>
        <w:rPr>
          <w:rFonts w:ascii="Arial" w:hAnsi="Arial" w:cs="Arial"/>
          <w:sz w:val="20"/>
          <w:szCs w:val="20"/>
        </w:rPr>
        <w:t xml:space="preserve"> doğal sayının binler bölüğü aşağıdakilerden hangisidir?</w:t>
      </w:r>
    </w:p>
    <w:p w14:paraId="711D550B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024</w:t>
      </w:r>
      <w:r>
        <w:rPr>
          <w:rFonts w:ascii="Arial" w:hAnsi="Arial" w:cs="Arial"/>
          <w:sz w:val="20"/>
          <w:szCs w:val="20"/>
        </w:rPr>
        <w:tab/>
        <w:t>B) 245</w:t>
      </w:r>
      <w:r>
        <w:rPr>
          <w:rFonts w:ascii="Arial" w:hAnsi="Arial" w:cs="Arial"/>
          <w:sz w:val="20"/>
          <w:szCs w:val="20"/>
        </w:rPr>
        <w:tab/>
        <w:t>C) 456</w:t>
      </w:r>
      <w:r>
        <w:rPr>
          <w:rFonts w:ascii="Arial" w:hAnsi="Arial" w:cs="Arial"/>
          <w:sz w:val="20"/>
          <w:szCs w:val="20"/>
        </w:rPr>
        <w:tab/>
        <w:t>D) 568</w:t>
      </w:r>
    </w:p>
    <w:p w14:paraId="0D547F56" w14:textId="77777777" w:rsidR="009B3381" w:rsidRP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----------------------------------------------------------------------</w:t>
      </w:r>
    </w:p>
    <w:p w14:paraId="7DA5AEED" w14:textId="77777777" w:rsidR="009B3381" w:rsidRDefault="009B3381" w:rsidP="009B338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Not: Sınav süresi 40 </w:t>
      </w:r>
      <w:proofErr w:type="spellStart"/>
      <w:r>
        <w:rPr>
          <w:rFonts w:ascii="Arial" w:hAnsi="Arial" w:cs="Arial"/>
          <w:sz w:val="20"/>
          <w:szCs w:val="20"/>
        </w:rPr>
        <w:t>dk’dır</w:t>
      </w:r>
      <w:proofErr w:type="spellEnd"/>
      <w:r>
        <w:rPr>
          <w:rFonts w:ascii="Arial" w:hAnsi="Arial" w:cs="Arial"/>
          <w:sz w:val="20"/>
          <w:szCs w:val="20"/>
        </w:rPr>
        <w:t>. Her soru 5 puandır.</w:t>
      </w:r>
    </w:p>
    <w:p w14:paraId="5834AC23" w14:textId="77777777" w:rsidR="009B3381" w:rsidRPr="009B3381" w:rsidRDefault="009B3381" w:rsidP="009B3381">
      <w:pPr>
        <w:tabs>
          <w:tab w:val="left" w:pos="1560"/>
          <w:tab w:val="left" w:pos="2694"/>
          <w:tab w:val="left" w:pos="3828"/>
        </w:tabs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AŞARILAR </w:t>
      </w:r>
      <w:r w:rsidRPr="009B3381">
        <w:rPr>
          <w:rFonts w:ascii="Arial" w:hAnsi="Arial" w:cs="Arial"/>
          <w:sz w:val="20"/>
          <w:szCs w:val="20"/>
        </w:rPr>
        <w:sym w:font="Wingdings" w:char="F04A"/>
      </w:r>
    </w:p>
    <w:sectPr w:rsidR="009B3381" w:rsidRPr="009B3381" w:rsidSect="009B3381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560" w:right="720" w:bottom="720" w:left="720" w:header="708" w:footer="708" w:gutter="0"/>
      <w:cols w:num="2" w:sep="1" w:space="709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9329B0" w14:textId="77777777" w:rsidR="0008190D" w:rsidRDefault="0008190D" w:rsidP="009B3381">
      <w:pPr>
        <w:spacing w:after="0" w:line="240" w:lineRule="auto"/>
      </w:pPr>
      <w:r>
        <w:separator/>
      </w:r>
    </w:p>
  </w:endnote>
  <w:endnote w:type="continuationSeparator" w:id="0">
    <w:p w14:paraId="4A82E30E" w14:textId="77777777" w:rsidR="0008190D" w:rsidRDefault="0008190D" w:rsidP="009B3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1166C0" w14:textId="77777777" w:rsidR="00CA64FB" w:rsidRDefault="00CA64FB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03332773"/>
      <w:docPartObj>
        <w:docPartGallery w:val="Page Numbers (Bottom of Page)"/>
        <w:docPartUnique/>
      </w:docPartObj>
    </w:sdtPr>
    <w:sdtEndPr/>
    <w:sdtContent>
      <w:p w14:paraId="7EAFB94B" w14:textId="77777777" w:rsidR="009B3381" w:rsidRDefault="009B3381">
        <w:pPr>
          <w:pStyle w:val="AltBilgi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3F75">
          <w:rPr>
            <w:noProof/>
          </w:rPr>
          <w:t>2</w:t>
        </w:r>
        <w:r>
          <w:fldChar w:fldCharType="end"/>
        </w:r>
      </w:p>
    </w:sdtContent>
  </w:sdt>
  <w:p w14:paraId="36647226" w14:textId="77777777" w:rsidR="009B3381" w:rsidRDefault="009B3381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4520721"/>
      <w:docPartObj>
        <w:docPartGallery w:val="Page Numbers (Bottom of Page)"/>
        <w:docPartUnique/>
      </w:docPartObj>
    </w:sdtPr>
    <w:sdtEndPr/>
    <w:sdtContent>
      <w:p w14:paraId="42D51A4D" w14:textId="77777777" w:rsidR="009B3381" w:rsidRDefault="009B3381">
        <w:pPr>
          <w:pStyle w:val="AltBilgi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3F75">
          <w:rPr>
            <w:noProof/>
          </w:rPr>
          <w:t>1</w:t>
        </w:r>
        <w:r>
          <w:fldChar w:fldCharType="end"/>
        </w:r>
      </w:p>
    </w:sdtContent>
  </w:sdt>
  <w:p w14:paraId="045EDC7C" w14:textId="77777777" w:rsidR="009B3381" w:rsidRDefault="009B3381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C46880" w14:textId="77777777" w:rsidR="0008190D" w:rsidRDefault="0008190D" w:rsidP="009B3381">
      <w:pPr>
        <w:spacing w:after="0" w:line="240" w:lineRule="auto"/>
      </w:pPr>
      <w:r>
        <w:separator/>
      </w:r>
    </w:p>
  </w:footnote>
  <w:footnote w:type="continuationSeparator" w:id="0">
    <w:p w14:paraId="049D514E" w14:textId="77777777" w:rsidR="0008190D" w:rsidRDefault="0008190D" w:rsidP="009B33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884C53" w14:textId="77777777" w:rsidR="00CA64FB" w:rsidRDefault="00CA64FB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28F646" w14:textId="77777777" w:rsidR="009B3381" w:rsidRDefault="009B3381" w:rsidP="009B3381">
    <w:pPr>
      <w:pStyle w:val="stBilgi"/>
      <w:jc w:val="right"/>
    </w:pPr>
    <w:r>
      <w:t xml:space="preserve">5.SINIF MATEMATİK </w:t>
    </w:r>
    <w:proofErr w:type="gramStart"/>
    <w:r>
      <w:t>II.DÖNEM</w:t>
    </w:r>
    <w:proofErr w:type="gramEnd"/>
    <w:r>
      <w:t xml:space="preserve"> I.YAZILI SORULARI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E7887A" w14:textId="35A8BCE3" w:rsidR="009B3381" w:rsidRPr="009B3381" w:rsidRDefault="00CA64FB" w:rsidP="00CA64FB">
    <w:pPr>
      <w:pStyle w:val="stBilgi"/>
      <w:rPr>
        <w:rFonts w:ascii="Arial" w:hAnsi="Arial" w:cs="Arial"/>
      </w:rPr>
    </w:pPr>
    <w:r>
      <w:rPr>
        <w:rFonts w:ascii="Arial" w:hAnsi="Arial" w:cs="Arial"/>
      </w:rPr>
      <w:t>----/----</w:t>
    </w:r>
    <w:r>
      <w:rPr>
        <w:rFonts w:ascii="Arial" w:hAnsi="Arial" w:cs="Arial"/>
      </w:rPr>
      <w:tab/>
      <w:t xml:space="preserve">         </w:t>
    </w:r>
    <w:r w:rsidR="009B3381" w:rsidRPr="009B3381">
      <w:rPr>
        <w:rFonts w:ascii="Arial" w:hAnsi="Arial" w:cs="Arial"/>
      </w:rPr>
      <w:t xml:space="preserve"> EĞİTİM ÖĞRETİM YILI                                                                     ORTAOKULU</w:t>
    </w:r>
  </w:p>
  <w:p w14:paraId="796B78EC" w14:textId="77777777" w:rsidR="009B3381" w:rsidRPr="009B3381" w:rsidRDefault="009B3381" w:rsidP="009B3381">
    <w:pPr>
      <w:pStyle w:val="stBilgi"/>
      <w:jc w:val="center"/>
      <w:rPr>
        <w:rFonts w:ascii="Arial" w:hAnsi="Arial" w:cs="Arial"/>
      </w:rPr>
    </w:pPr>
    <w:r w:rsidRPr="009B3381">
      <w:rPr>
        <w:rFonts w:ascii="Arial" w:hAnsi="Arial" w:cs="Arial"/>
      </w:rPr>
      <w:t xml:space="preserve">5.SINIF MATEMATİK </w:t>
    </w:r>
    <w:proofErr w:type="gramStart"/>
    <w:r w:rsidRPr="009B3381">
      <w:rPr>
        <w:rFonts w:ascii="Arial" w:hAnsi="Arial" w:cs="Arial"/>
      </w:rPr>
      <w:t>II.DÖNEM</w:t>
    </w:r>
    <w:proofErr w:type="gramEnd"/>
    <w:r w:rsidRPr="009B3381">
      <w:rPr>
        <w:rFonts w:ascii="Arial" w:hAnsi="Arial" w:cs="Arial"/>
      </w:rPr>
      <w:t xml:space="preserve"> I.YAZILI SORULARI</w:t>
    </w:r>
  </w:p>
  <w:p w14:paraId="2B0AF650" w14:textId="77777777" w:rsidR="009B3381" w:rsidRPr="009B3381" w:rsidRDefault="009B3381" w:rsidP="009B3381">
    <w:pPr>
      <w:pStyle w:val="stBilgi"/>
      <w:tabs>
        <w:tab w:val="clear" w:pos="4536"/>
        <w:tab w:val="clear" w:pos="9072"/>
        <w:tab w:val="center" w:pos="3686"/>
        <w:tab w:val="right" w:pos="5529"/>
      </w:tabs>
      <w:rPr>
        <w:rFonts w:ascii="Arial" w:hAnsi="Arial" w:cs="Arial"/>
      </w:rPr>
    </w:pPr>
    <w:r w:rsidRPr="009B3381">
      <w:rPr>
        <w:rFonts w:ascii="Arial" w:hAnsi="Arial" w:cs="Arial"/>
      </w:rPr>
      <w:t>Adı Soyadı:</w:t>
    </w:r>
    <w:r w:rsidRPr="009B3381">
      <w:rPr>
        <w:rFonts w:ascii="Arial" w:hAnsi="Arial" w:cs="Arial"/>
      </w:rPr>
      <w:tab/>
      <w:t>Sınıfı:</w:t>
    </w:r>
    <w:r w:rsidRPr="009B3381">
      <w:rPr>
        <w:rFonts w:ascii="Arial" w:hAnsi="Arial" w:cs="Arial"/>
      </w:rPr>
      <w:tab/>
      <w:t>No:</w:t>
    </w:r>
    <w:r w:rsidRPr="009B3381">
      <w:rPr>
        <w:rFonts w:ascii="Arial" w:hAnsi="Arial" w:cs="Arial"/>
      </w:rPr>
      <w:tab/>
    </w:r>
    <w:r w:rsidRPr="009B3381">
      <w:rPr>
        <w:rFonts w:ascii="Arial" w:hAnsi="Arial" w:cs="Arial"/>
      </w:rPr>
      <w:tab/>
    </w:r>
    <w:r w:rsidRPr="009B3381">
      <w:rPr>
        <w:rFonts w:ascii="Arial" w:hAnsi="Arial" w:cs="Arial"/>
      </w:rPr>
      <w:tab/>
    </w:r>
    <w:r w:rsidRPr="009B3381">
      <w:rPr>
        <w:rFonts w:ascii="Arial" w:hAnsi="Arial" w:cs="Arial"/>
      </w:rPr>
      <w:tab/>
    </w:r>
    <w:r w:rsidRPr="009B3381">
      <w:rPr>
        <w:rFonts w:ascii="Arial" w:hAnsi="Arial" w:cs="Arial"/>
      </w:rPr>
      <w:tab/>
    </w:r>
    <w:r w:rsidRPr="009B3381">
      <w:rPr>
        <w:rFonts w:ascii="Arial" w:hAnsi="Arial" w:cs="Arial"/>
      </w:rPr>
      <w:tab/>
      <w:t xml:space="preserve">Puan: </w:t>
    </w:r>
  </w:p>
  <w:p w14:paraId="5E982936" w14:textId="77777777" w:rsidR="009B3381" w:rsidRPr="009B3381" w:rsidRDefault="009B3381" w:rsidP="009B3381">
    <w:pPr>
      <w:pStyle w:val="stBilgi"/>
      <w:tabs>
        <w:tab w:val="clear" w:pos="4536"/>
        <w:tab w:val="clear" w:pos="9072"/>
        <w:tab w:val="center" w:pos="3686"/>
        <w:tab w:val="right" w:pos="5529"/>
      </w:tabs>
      <w:rPr>
        <w:rFonts w:ascii="Arial" w:hAnsi="Arial" w:cs="Arial"/>
      </w:rPr>
    </w:pPr>
    <w:r w:rsidRPr="009B3381">
      <w:rPr>
        <w:rFonts w:ascii="Arial" w:hAnsi="Arial" w:cs="Arial"/>
      </w:rPr>
      <w:t>---------------------------------------------------------------------------------------------------------------------------</w:t>
    </w:r>
    <w:r>
      <w:rPr>
        <w:rFonts w:ascii="Arial" w:hAnsi="Arial" w:cs="Arial"/>
      </w:rPr>
      <w:t>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23D5A74"/>
    <w:multiLevelType w:val="hybridMultilevel"/>
    <w:tmpl w:val="842AB288"/>
    <w:lvl w:ilvl="0" w:tplc="8272C762">
      <w:start w:val="1"/>
      <w:numFmt w:val="decimal"/>
      <w:lvlText w:val="%1."/>
      <w:lvlJc w:val="left"/>
      <w:pPr>
        <w:ind w:left="425" w:hanging="42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F38EE"/>
    <w:rsid w:val="00077080"/>
    <w:rsid w:val="0008190D"/>
    <w:rsid w:val="000A1A84"/>
    <w:rsid w:val="00127C5A"/>
    <w:rsid w:val="001F38EE"/>
    <w:rsid w:val="00251E9C"/>
    <w:rsid w:val="002A7692"/>
    <w:rsid w:val="003A4E37"/>
    <w:rsid w:val="003C39AA"/>
    <w:rsid w:val="00433F75"/>
    <w:rsid w:val="005106A3"/>
    <w:rsid w:val="006712F3"/>
    <w:rsid w:val="006C3A42"/>
    <w:rsid w:val="009B3381"/>
    <w:rsid w:val="00A6006D"/>
    <w:rsid w:val="00CA64FB"/>
    <w:rsid w:val="00D424EE"/>
    <w:rsid w:val="00FD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0AFD7158"/>
  <w15:docId w15:val="{CBC7C9E1-3950-4954-8BAA-784A11051C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1F38EE"/>
    <w:pPr>
      <w:ind w:left="720"/>
      <w:contextualSpacing/>
    </w:pPr>
  </w:style>
  <w:style w:type="paragraph" w:styleId="stBilgi">
    <w:name w:val="header"/>
    <w:basedOn w:val="Normal"/>
    <w:link w:val="stBilgiChar"/>
    <w:uiPriority w:val="99"/>
    <w:unhideWhenUsed/>
    <w:rsid w:val="009B338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9B3381"/>
  </w:style>
  <w:style w:type="paragraph" w:styleId="AltBilgi">
    <w:name w:val="footer"/>
    <w:basedOn w:val="Normal"/>
    <w:link w:val="AltBilgiChar"/>
    <w:uiPriority w:val="99"/>
    <w:unhideWhenUsed/>
    <w:rsid w:val="009B338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9B3381"/>
  </w:style>
  <w:style w:type="character" w:styleId="Kpr">
    <w:name w:val="Hyperlink"/>
    <w:basedOn w:val="VarsaylanParagrafYazTipi"/>
    <w:uiPriority w:val="99"/>
    <w:unhideWhenUsed/>
    <w:rsid w:val="00433F7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png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header" Target="header3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s://www.sorubak.com" TargetMode="External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yperlink" Target="https://www.sorubak.com" TargetMode="External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2</Words>
  <Characters>2351</Characters>
  <Application>Microsoft Office Word</Application>
  <DocSecurity>0</DocSecurity>
  <Lines>19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https://www.sorubak.com</Manager>
  <Company/>
  <LinksUpToDate>false</LinksUpToDate>
  <CharactersWithSpaces>2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Ali oğuz</cp:lastModifiedBy>
  <cp:revision>2</cp:revision>
  <cp:lastPrinted>2018-10-24T10:24:00Z</cp:lastPrinted>
  <dcterms:created xsi:type="dcterms:W3CDTF">2022-01-28T11:46:00Z</dcterms:created>
  <dcterms:modified xsi:type="dcterms:W3CDTF">2022-01-28T11:46:00Z</dcterms:modified>
  <cp:category>https://www.sorubak.com</cp:category>
</cp:coreProperties>
</file>